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1E7F94" w14:textId="6A0F9E46" w:rsidR="00D201EC" w:rsidRPr="00612ECD" w:rsidRDefault="00D201EC" w:rsidP="00D201EC">
      <w:pPr>
        <w:jc w:val="center"/>
        <w:rPr>
          <w:rFonts w:ascii="Times New Roman" w:eastAsia="宋体" w:hAnsi="Times New Roman" w:cs="Times New Roman"/>
          <w:sz w:val="32"/>
          <w:szCs w:val="32"/>
        </w:rPr>
      </w:pPr>
      <w:r w:rsidRPr="00612ECD">
        <w:rPr>
          <w:rFonts w:ascii="Times New Roman" w:eastAsia="宋体" w:hAnsi="Times New Roman" w:cs="Times New Roman"/>
          <w:sz w:val="32"/>
          <w:szCs w:val="32"/>
        </w:rPr>
        <w:t>CFD</w:t>
      </w:r>
      <w:r w:rsidRPr="00612ECD">
        <w:rPr>
          <w:rFonts w:ascii="Times New Roman" w:eastAsia="宋体" w:hAnsi="Times New Roman" w:cs="Times New Roman"/>
          <w:sz w:val="32"/>
          <w:szCs w:val="32"/>
        </w:rPr>
        <w:t>入门练习</w:t>
      </w:r>
      <w:r w:rsidRPr="00612ECD">
        <w:rPr>
          <w:rFonts w:ascii="Times New Roman" w:eastAsia="宋体" w:hAnsi="Times New Roman" w:cs="Times New Roman"/>
          <w:sz w:val="32"/>
          <w:szCs w:val="32"/>
        </w:rPr>
        <w:t>5</w:t>
      </w:r>
    </w:p>
    <w:p w14:paraId="663D46BC" w14:textId="46FBF56B" w:rsidR="00D201EC" w:rsidRPr="00612ECD" w:rsidRDefault="00D201EC" w:rsidP="00D201EC">
      <w:pPr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1.</w:t>
      </w: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对带源项的扩散方程</w:t>
      </w:r>
      <w:r w:rsidRPr="00612ECD">
        <w:rPr>
          <w:rFonts w:ascii="Times New Roman" w:hAnsi="Times New Roman" w:cs="Times New Roman"/>
          <w:b/>
          <w:bCs/>
          <w:position w:val="-12"/>
        </w:rPr>
        <w:object w:dxaOrig="3360" w:dyaOrig="380" w14:anchorId="1552A6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5pt;height:18.8pt" o:ole="">
            <v:imagedata r:id="rId5" o:title=""/>
          </v:shape>
          <o:OLEObject Type="Embed" ProgID="Equation.DSMT4" ShapeID="_x0000_i1025" DrawAspect="Content" ObjectID="_1747748056" r:id="rId6"/>
        </w:object>
      </w: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,</w:t>
      </w: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满足以下初始条件</w:t>
      </w:r>
      <w:r w:rsidRPr="00612ECD">
        <w:rPr>
          <w:rFonts w:ascii="Times New Roman" w:hAnsi="Times New Roman" w:cs="Times New Roman"/>
          <w:b/>
          <w:bCs/>
          <w:position w:val="-10"/>
        </w:rPr>
        <w:object w:dxaOrig="1500" w:dyaOrig="360" w14:anchorId="1EC79BC9">
          <v:shape id="_x0000_i1026" type="#_x0000_t75" style="width:75.45pt;height:17.85pt" o:ole="">
            <v:imagedata r:id="rId7" o:title=""/>
          </v:shape>
          <o:OLEObject Type="Embed" ProgID="Equation.DSMT4" ShapeID="_x0000_i1026" DrawAspect="Content" ObjectID="_1747748057" r:id="rId8"/>
        </w:object>
      </w: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,</w:t>
      </w: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及边界条件</w:t>
      </w:r>
      <w:r w:rsidRPr="00612ECD">
        <w:rPr>
          <w:rFonts w:ascii="Times New Roman" w:hAnsi="Times New Roman" w:cs="Times New Roman"/>
          <w:b/>
          <w:bCs/>
          <w:position w:val="-10"/>
        </w:rPr>
        <w:object w:dxaOrig="1760" w:dyaOrig="320" w14:anchorId="6AB02EFB">
          <v:shape id="_x0000_i1027" type="#_x0000_t75" style="width:87.95pt;height:15.65pt" o:ole="">
            <v:imagedata r:id="rId9" o:title=""/>
          </v:shape>
          <o:OLEObject Type="Embed" ProgID="Equation.DSMT4" ShapeID="_x0000_i1027" DrawAspect="Content" ObjectID="_1747748058" r:id="rId10"/>
        </w:object>
      </w: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。</w:t>
      </w:r>
    </w:p>
    <w:p w14:paraId="739B899F" w14:textId="3201B77D" w:rsidR="00125B2D" w:rsidRPr="00612ECD" w:rsidRDefault="00D201EC" w:rsidP="00D201EC">
      <w:pPr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(1)</w:t>
      </w: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求该方程的解析稳态解。</w:t>
      </w:r>
    </w:p>
    <w:p w14:paraId="537CF28E" w14:textId="35D31DAB" w:rsidR="00D201EC" w:rsidRPr="00612ECD" w:rsidRDefault="00D201EC" w:rsidP="00D201EC">
      <w:pPr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(2)</w:t>
      </w: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使用</w:t>
      </w: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FOHS</w:t>
      </w: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引入辅助变量，将上述方程改写为双曲方程组，考虑均匀网格</w:t>
      </w: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(8,16,32,64,128…)</w:t>
      </w: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，用不同的数值方法求解稳态解，并与</w:t>
      </w: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(1)</w:t>
      </w: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中的解析解进行对比，测试原始变量</w:t>
      </w:r>
      <w:r w:rsidRPr="00612ECD">
        <w:rPr>
          <w:rFonts w:ascii="Times New Roman" w:eastAsia="宋体" w:hAnsi="Times New Roman" w:cs="Times New Roman"/>
          <w:b/>
          <w:bCs/>
          <w:position w:val="-6"/>
          <w:sz w:val="24"/>
          <w:szCs w:val="24"/>
        </w:rPr>
        <w:object w:dxaOrig="200" w:dyaOrig="220" w14:anchorId="1ADA4750">
          <v:shape id="_x0000_i1028" type="#_x0000_t75" style="width:10pt;height:11.25pt" o:ole="">
            <v:imagedata r:id="rId11" o:title=""/>
          </v:shape>
          <o:OLEObject Type="Embed" ProgID="Equation.DSMT4" ShapeID="_x0000_i1028" DrawAspect="Content" ObjectID="_1747748059" r:id="rId12"/>
        </w:object>
      </w: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和它在</w:t>
      </w:r>
      <w:r w:rsidRPr="00612ECD">
        <w:rPr>
          <w:rFonts w:ascii="Times New Roman" w:eastAsia="宋体" w:hAnsi="Times New Roman" w:cs="Times New Roman"/>
          <w:b/>
          <w:bCs/>
          <w:position w:val="-6"/>
          <w:sz w:val="24"/>
          <w:szCs w:val="24"/>
        </w:rPr>
        <w:object w:dxaOrig="200" w:dyaOrig="220" w14:anchorId="46E85666">
          <v:shape id="_x0000_i1029" type="#_x0000_t75" style="width:10pt;height:11.25pt" o:ole="">
            <v:imagedata r:id="rId13" o:title=""/>
          </v:shape>
          <o:OLEObject Type="Embed" ProgID="Equation.DSMT4" ShapeID="_x0000_i1029" DrawAspect="Content" ObjectID="_1747748060" r:id="rId14"/>
        </w:object>
      </w: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方向的导数的空间精度。</w:t>
      </w:r>
    </w:p>
    <w:p w14:paraId="50B0BF28" w14:textId="3A22B657" w:rsidR="00D201EC" w:rsidRPr="00612ECD" w:rsidRDefault="00D201EC" w:rsidP="00D201EC">
      <w:pPr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184D8059" w14:textId="0B7A1713" w:rsidR="00D201EC" w:rsidRPr="00612ECD" w:rsidRDefault="00D201EC" w:rsidP="00D201EC">
      <w:pPr>
        <w:rPr>
          <w:rFonts w:ascii="Times New Roman" w:eastAsia="宋体" w:hAnsi="Times New Roman" w:cs="Times New Roman"/>
          <w:sz w:val="24"/>
          <w:szCs w:val="24"/>
        </w:rPr>
      </w:pPr>
      <w:r w:rsidRPr="00612ECD">
        <w:rPr>
          <w:rFonts w:ascii="Times New Roman" w:eastAsia="宋体" w:hAnsi="Times New Roman" w:cs="Times New Roman"/>
          <w:b/>
          <w:bCs/>
          <w:sz w:val="24"/>
          <w:szCs w:val="24"/>
        </w:rPr>
        <w:t>解：</w:t>
      </w:r>
      <w:r w:rsidRPr="00612ECD">
        <w:rPr>
          <w:rFonts w:ascii="Times New Roman" w:eastAsia="宋体" w:hAnsi="Times New Roman" w:cs="Times New Roman"/>
          <w:sz w:val="24"/>
          <w:szCs w:val="24"/>
        </w:rPr>
        <w:t>(1)</w:t>
      </w:r>
      <w:r w:rsidRPr="00612ECD">
        <w:rPr>
          <w:rFonts w:ascii="Times New Roman" w:eastAsia="宋体" w:hAnsi="Times New Roman" w:cs="Times New Roman"/>
          <w:sz w:val="24"/>
          <w:szCs w:val="24"/>
        </w:rPr>
        <w:t>方程的解析稳态解为：</w:t>
      </w:r>
      <w:r w:rsidRPr="00612ECD">
        <w:rPr>
          <w:rFonts w:ascii="Times New Roman" w:eastAsia="宋体" w:hAnsi="Times New Roman" w:cs="Times New Roman"/>
          <w:position w:val="-10"/>
          <w:sz w:val="24"/>
          <w:szCs w:val="24"/>
        </w:rPr>
        <w:object w:dxaOrig="1600" w:dyaOrig="320" w14:anchorId="3E7469F5">
          <v:shape id="_x0000_i1030" type="#_x0000_t75" style="width:80.45pt;height:16.3pt" o:ole="">
            <v:imagedata r:id="rId15" o:title=""/>
          </v:shape>
          <o:OLEObject Type="Embed" ProgID="Equation.DSMT4" ShapeID="_x0000_i1030" DrawAspect="Content" ObjectID="_1747748061" r:id="rId16"/>
        </w:object>
      </w:r>
      <w:r w:rsidRPr="00612ECD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1DBB99CB" w14:textId="60CB58B1" w:rsidR="00953324" w:rsidRDefault="00D201EC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12ECD">
        <w:rPr>
          <w:rFonts w:ascii="Times New Roman" w:eastAsia="宋体" w:hAnsi="Times New Roman" w:cs="Times New Roman"/>
          <w:sz w:val="24"/>
          <w:szCs w:val="24"/>
        </w:rPr>
        <w:t>(2)</w:t>
      </w:r>
      <w:r w:rsidRPr="00612ECD">
        <w:rPr>
          <w:rFonts w:ascii="Times New Roman" w:eastAsia="宋体" w:hAnsi="Times New Roman" w:cs="Times New Roman"/>
          <w:sz w:val="24"/>
          <w:szCs w:val="24"/>
        </w:rPr>
        <w:t>本题使用</w:t>
      </w:r>
      <w:r w:rsidRPr="00612ECD">
        <w:rPr>
          <w:rFonts w:ascii="Times New Roman" w:eastAsia="宋体" w:hAnsi="Times New Roman" w:cs="Times New Roman"/>
          <w:sz w:val="24"/>
          <w:szCs w:val="24"/>
        </w:rPr>
        <w:t>DG(P0)+DG(P0)</w:t>
      </w:r>
      <w:r w:rsidRPr="00612ECD">
        <w:rPr>
          <w:rFonts w:ascii="Times New Roman" w:eastAsia="宋体" w:hAnsi="Times New Roman" w:cs="Times New Roman"/>
          <w:sz w:val="24"/>
          <w:szCs w:val="24"/>
        </w:rPr>
        <w:t>，</w:t>
      </w:r>
      <w:r w:rsidRPr="00612ECD">
        <w:rPr>
          <w:rFonts w:ascii="Times New Roman" w:eastAsia="宋体" w:hAnsi="Times New Roman" w:cs="Times New Roman"/>
          <w:sz w:val="24"/>
          <w:szCs w:val="24"/>
        </w:rPr>
        <w:t>DG(P0P1)+DG(P0)</w:t>
      </w:r>
      <w:r w:rsidRPr="00612ECD">
        <w:rPr>
          <w:rFonts w:ascii="Times New Roman" w:eastAsia="宋体" w:hAnsi="Times New Roman" w:cs="Times New Roman"/>
          <w:sz w:val="24"/>
          <w:szCs w:val="24"/>
        </w:rPr>
        <w:t>，</w:t>
      </w:r>
      <w:r w:rsidRPr="00612ECD">
        <w:rPr>
          <w:rFonts w:ascii="Times New Roman" w:eastAsia="宋体" w:hAnsi="Times New Roman" w:cs="Times New Roman"/>
          <w:sz w:val="24"/>
          <w:szCs w:val="24"/>
        </w:rPr>
        <w:t>DG(P0P2)+rDG(P0P1)</w:t>
      </w:r>
      <w:r w:rsidRPr="00612ECD">
        <w:rPr>
          <w:rFonts w:ascii="Times New Roman" w:eastAsia="宋体" w:hAnsi="Times New Roman" w:cs="Times New Roman"/>
          <w:sz w:val="24"/>
          <w:szCs w:val="24"/>
        </w:rPr>
        <w:t>三种</w:t>
      </w:r>
      <w:r w:rsidR="003D2105" w:rsidRPr="00612ECD">
        <w:rPr>
          <w:rFonts w:ascii="Times New Roman" w:eastAsia="宋体" w:hAnsi="Times New Roman" w:cs="Times New Roman"/>
          <w:sz w:val="24"/>
          <w:szCs w:val="24"/>
        </w:rPr>
        <w:t>显式欧拉</w:t>
      </w:r>
      <w:r w:rsidRPr="00612ECD">
        <w:rPr>
          <w:rFonts w:ascii="Times New Roman" w:eastAsia="宋体" w:hAnsi="Times New Roman" w:cs="Times New Roman"/>
          <w:sz w:val="24"/>
          <w:szCs w:val="24"/>
        </w:rPr>
        <w:t>方法求解变形后双曲方程组的稳态解。这里仅展示网格数为</w:t>
      </w:r>
      <w:r w:rsidRPr="00612ECD">
        <w:rPr>
          <w:rFonts w:ascii="Times New Roman" w:eastAsia="宋体" w:hAnsi="Times New Roman" w:cs="Times New Roman"/>
          <w:sz w:val="24"/>
          <w:szCs w:val="24"/>
        </w:rPr>
        <w:t>8,16,32,64</w:t>
      </w:r>
      <w:r w:rsidR="00685EB6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D2105" w:rsidRPr="00612ECD">
        <w:rPr>
          <w:rFonts w:ascii="Times New Roman" w:eastAsia="宋体" w:hAnsi="Times New Roman" w:cs="Times New Roman"/>
          <w:sz w:val="24"/>
          <w:szCs w:val="24"/>
        </w:rPr>
        <w:t>CFL=0.01</w:t>
      </w:r>
      <w:r w:rsidRPr="00612ECD">
        <w:rPr>
          <w:rFonts w:ascii="Times New Roman" w:eastAsia="宋体" w:hAnsi="Times New Roman" w:cs="Times New Roman"/>
          <w:sz w:val="24"/>
          <w:szCs w:val="24"/>
        </w:rPr>
        <w:t>的稳态数值解与解析解的比较图，并</w:t>
      </w:r>
      <w:r w:rsidR="00685EB6">
        <w:rPr>
          <w:rFonts w:ascii="Times New Roman" w:eastAsia="宋体" w:hAnsi="Times New Roman" w:cs="Times New Roman" w:hint="eastAsia"/>
          <w:sz w:val="24"/>
          <w:szCs w:val="24"/>
        </w:rPr>
        <w:t>给出</w:t>
      </w:r>
      <w:r w:rsidR="00685EB6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685EB6">
        <w:rPr>
          <w:rFonts w:ascii="Times New Roman" w:eastAsia="宋体" w:hAnsi="Times New Roman" w:cs="Times New Roman" w:hint="eastAsia"/>
          <w:sz w:val="24"/>
          <w:szCs w:val="24"/>
        </w:rPr>
        <w:t>种方法的空间精度比较图。</w:t>
      </w:r>
    </w:p>
    <w:p w14:paraId="01885A58" w14:textId="3C8DC5E0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FDA8689" w14:textId="18CE755D" w:rsidR="00685EB6" w:rsidRPr="003C00F4" w:rsidRDefault="003C00F4" w:rsidP="00685EB6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42993E26" wp14:editId="1AA1A24E">
            <wp:simplePos x="0" y="0"/>
            <wp:positionH relativeFrom="margin">
              <wp:posOffset>-283983</wp:posOffset>
            </wp:positionH>
            <wp:positionV relativeFrom="paragraph">
              <wp:posOffset>214602</wp:posOffset>
            </wp:positionV>
            <wp:extent cx="3038461" cy="1685676"/>
            <wp:effectExtent l="0" t="0" r="0" b="0"/>
            <wp:wrapNone/>
            <wp:docPr id="66006083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61" cy="1685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400E" w:rsidRPr="003C400E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比较</w:t>
      </w:r>
      <w:r w:rsidR="00685EB6" w:rsidRPr="003C400E">
        <w:rPr>
          <w:rFonts w:ascii="Times New Roman" w:eastAsia="宋体" w:hAnsi="Times New Roman" w:cs="Times New Roman"/>
          <w:b/>
          <w:bCs/>
          <w:position w:val="-6"/>
          <w:sz w:val="24"/>
          <w:szCs w:val="24"/>
        </w:rPr>
        <w:object w:dxaOrig="260" w:dyaOrig="279" w14:anchorId="6928271A">
          <v:shape id="_x0000_i1031" type="#_x0000_t75" style="width:12.85pt;height:14.1pt" o:ole="">
            <v:imagedata r:id="rId18" o:title=""/>
          </v:shape>
          <o:OLEObject Type="Embed" ProgID="Equation.DSMT4" ShapeID="_x0000_i1031" DrawAspect="Content" ObjectID="_1747748062" r:id="rId19"/>
        </w:object>
      </w:r>
      <w:r w:rsidR="00685EB6" w:rsidRPr="003C400E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稳态数值解与解析解</w:t>
      </w:r>
      <w:r w:rsidR="003C400E" w:rsidRPr="003C400E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：</w:t>
      </w:r>
    </w:p>
    <w:p w14:paraId="357E8FAE" w14:textId="79575244" w:rsidR="00685EB6" w:rsidRDefault="003C00F4" w:rsidP="0079052A">
      <w:pPr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52A51D03" wp14:editId="037B84B3">
            <wp:simplePos x="0" y="0"/>
            <wp:positionH relativeFrom="column">
              <wp:posOffset>2558332</wp:posOffset>
            </wp:positionH>
            <wp:positionV relativeFrom="paragraph">
              <wp:posOffset>16566</wp:posOffset>
            </wp:positionV>
            <wp:extent cx="3037765" cy="1685290"/>
            <wp:effectExtent l="0" t="0" r="0" b="0"/>
            <wp:wrapNone/>
            <wp:docPr id="38744106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7871" cy="1690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E863916" w14:textId="4E5CABAB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D02A36A" w14:textId="3A6D5611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AF31C03" w14:textId="2071DE20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D3C7DC6" w14:textId="2AD03755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7C74A708" w14:textId="08252C2C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7712F381" w14:textId="2D85B915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9BFB4FE" w14:textId="7B195E88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3BAC27B" w14:textId="7D32454E" w:rsidR="00685EB6" w:rsidRDefault="003C00F4" w:rsidP="0079052A">
      <w:pPr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62CD609B" wp14:editId="62C2005F">
            <wp:simplePos x="0" y="0"/>
            <wp:positionH relativeFrom="column">
              <wp:posOffset>2557642</wp:posOffset>
            </wp:positionH>
            <wp:positionV relativeFrom="paragraph">
              <wp:posOffset>73025</wp:posOffset>
            </wp:positionV>
            <wp:extent cx="3073845" cy="1705306"/>
            <wp:effectExtent l="0" t="0" r="0" b="9525"/>
            <wp:wrapNone/>
            <wp:docPr id="151489393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845" cy="1705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6672" behindDoc="0" locked="0" layoutInCell="1" allowOverlap="1" wp14:anchorId="17C6A1D5" wp14:editId="39D57CCB">
            <wp:simplePos x="0" y="0"/>
            <wp:positionH relativeFrom="column">
              <wp:posOffset>-292100</wp:posOffset>
            </wp:positionH>
            <wp:positionV relativeFrom="paragraph">
              <wp:posOffset>81390</wp:posOffset>
            </wp:positionV>
            <wp:extent cx="3059961" cy="1697604"/>
            <wp:effectExtent l="0" t="0" r="7620" b="0"/>
            <wp:wrapNone/>
            <wp:docPr id="89385279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9961" cy="1697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3E8646F" w14:textId="40E7159C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43F4FA6" w14:textId="7E78D938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112882A" w14:textId="37F830D0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3F3E6BA" w14:textId="0999375A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43C1769" w14:textId="4F07AE02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BBF0683" w14:textId="77777777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6AEFD41" w14:textId="3862A1CC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28C3AB3" w14:textId="62603B21" w:rsidR="00685EB6" w:rsidRDefault="00685EB6" w:rsidP="00685EB6">
      <w:pPr>
        <w:rPr>
          <w:rFonts w:ascii="Times New Roman" w:eastAsia="宋体" w:hAnsi="Times New Roman" w:cs="Times New Roman"/>
          <w:sz w:val="24"/>
          <w:szCs w:val="24"/>
        </w:rPr>
      </w:pPr>
    </w:p>
    <w:p w14:paraId="093B3A54" w14:textId="0F96B579" w:rsidR="00685EB6" w:rsidRDefault="00685EB6" w:rsidP="00685EB6">
      <w:pPr>
        <w:rPr>
          <w:rFonts w:ascii="Times New Roman" w:eastAsia="宋体" w:hAnsi="Times New Roman" w:cs="Times New Roman"/>
          <w:sz w:val="24"/>
          <w:szCs w:val="24"/>
        </w:rPr>
      </w:pPr>
    </w:p>
    <w:p w14:paraId="42F1AE7F" w14:textId="77FAB765" w:rsidR="00685EB6" w:rsidRDefault="00685EB6" w:rsidP="00685EB6">
      <w:pPr>
        <w:ind w:firstLineChars="200" w:firstLine="482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685EB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图</w:t>
      </w:r>
      <w:r w:rsidRPr="00685EB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1</w:t>
      </w:r>
      <w:r w:rsidRPr="00685EB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：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种数值方法求得的</w:t>
      </w:r>
      <w:r w:rsidRPr="00685EB6">
        <w:rPr>
          <w:rFonts w:ascii="Times New Roman" w:eastAsia="宋体" w:hAnsi="Times New Roman" w:cs="Times New Roman"/>
          <w:position w:val="-6"/>
          <w:sz w:val="24"/>
          <w:szCs w:val="24"/>
        </w:rPr>
        <w:object w:dxaOrig="260" w:dyaOrig="279" w14:anchorId="2C8E178C">
          <v:shape id="_x0000_i1032" type="#_x0000_t75" style="width:12.85pt;height:14.1pt" o:ole="">
            <v:imagedata r:id="rId23" o:title=""/>
          </v:shape>
          <o:OLEObject Type="Embed" ProgID="Equation.DSMT4" ShapeID="_x0000_i1032" DrawAspect="Content" ObjectID="_1747748063" r:id="rId2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稳态解与解析解比较图</w:t>
      </w:r>
    </w:p>
    <w:p w14:paraId="7DD540FA" w14:textId="4CBE6874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846709C" w14:textId="314A0014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D4CF6ED" w14:textId="77777777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7D229E5" w14:textId="77777777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B533D31" w14:textId="77777777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4C76C16" w14:textId="58ED0CDC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46E45B7" w14:textId="386823FB" w:rsidR="003C400E" w:rsidRDefault="003C00F4" w:rsidP="0079052A">
      <w:pPr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281E3543" wp14:editId="0E3915F9">
            <wp:simplePos x="0" y="0"/>
            <wp:positionH relativeFrom="margin">
              <wp:align>center</wp:align>
            </wp:positionH>
            <wp:positionV relativeFrom="paragraph">
              <wp:posOffset>297788</wp:posOffset>
            </wp:positionV>
            <wp:extent cx="4378536" cy="2429123"/>
            <wp:effectExtent l="0" t="0" r="3175" b="9525"/>
            <wp:wrapNone/>
            <wp:docPr id="142847918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8536" cy="2429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400E">
        <w:rPr>
          <w:rFonts w:ascii="Times New Roman" w:eastAsia="宋体" w:hAnsi="Times New Roman" w:cs="Times New Roman" w:hint="eastAsia"/>
          <w:sz w:val="24"/>
          <w:szCs w:val="24"/>
        </w:rPr>
        <w:t>此外，这里给出单元格数</w:t>
      </w:r>
      <w:r w:rsidR="002E09A1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3C400E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3C400E">
        <w:rPr>
          <w:rFonts w:ascii="Times New Roman" w:eastAsia="宋体" w:hAnsi="Times New Roman" w:cs="Times New Roman"/>
          <w:sz w:val="24"/>
          <w:szCs w:val="24"/>
        </w:rPr>
        <w:t>2</w:t>
      </w:r>
      <w:r w:rsidR="003C400E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3C400E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="003C400E">
        <w:rPr>
          <w:rFonts w:ascii="Times New Roman" w:eastAsia="宋体" w:hAnsi="Times New Roman" w:cs="Times New Roman"/>
          <w:sz w:val="24"/>
          <w:szCs w:val="24"/>
        </w:rPr>
        <w:t>4</w:t>
      </w:r>
      <w:r w:rsidR="003C400E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3C400E" w:rsidRPr="00685EB6">
        <w:rPr>
          <w:rFonts w:ascii="Times New Roman" w:eastAsia="宋体" w:hAnsi="Times New Roman" w:cs="Times New Roman"/>
          <w:position w:val="-6"/>
          <w:sz w:val="24"/>
          <w:szCs w:val="24"/>
        </w:rPr>
        <w:object w:dxaOrig="260" w:dyaOrig="279" w14:anchorId="0C2F4535">
          <v:shape id="_x0000_i1033" type="#_x0000_t75" style="width:12.85pt;height:14.1pt" o:ole="">
            <v:imagedata r:id="rId23" o:title=""/>
          </v:shape>
          <o:OLEObject Type="Embed" ProgID="Equation.DSMT4" ShapeID="_x0000_i1033" DrawAspect="Content" ObjectID="_1747748064" r:id="rId26"/>
        </w:object>
      </w:r>
      <w:r w:rsidR="003C400E">
        <w:rPr>
          <w:rFonts w:ascii="Times New Roman" w:eastAsia="宋体" w:hAnsi="Times New Roman" w:cs="Times New Roman" w:hint="eastAsia"/>
          <w:sz w:val="24"/>
          <w:szCs w:val="24"/>
        </w:rPr>
        <w:t>稳态解与解析解局部（放大）比较图。</w:t>
      </w:r>
    </w:p>
    <w:p w14:paraId="27789BCA" w14:textId="584FE805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C9FDC36" w14:textId="78C1AD10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B901B4E" w14:textId="5B02C5BC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24EFEE3" w14:textId="3B719C24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0968FEE" w14:textId="276C8673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CB526AE" w14:textId="1E47828D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26FDEF7" w14:textId="77777777" w:rsidR="00685EB6" w:rsidRPr="003C00F4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0208AE5" w14:textId="5FA9B3AC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BFEF743" w14:textId="107A9269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2724252" w14:textId="560D680E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CBF51D5" w14:textId="1EDDACC4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E0B07B0" w14:textId="13BA81A8" w:rsidR="00685EB6" w:rsidRDefault="00685EB6" w:rsidP="003C400E">
      <w:pPr>
        <w:rPr>
          <w:rFonts w:ascii="Times New Roman" w:eastAsia="宋体" w:hAnsi="Times New Roman" w:cs="Times New Roman"/>
          <w:sz w:val="24"/>
          <w:szCs w:val="24"/>
        </w:rPr>
      </w:pPr>
    </w:p>
    <w:p w14:paraId="6F3165D9" w14:textId="1419C8C6" w:rsidR="003C400E" w:rsidRDefault="003C400E" w:rsidP="003C400E">
      <w:pPr>
        <w:jc w:val="center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685EB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</w:t>
      </w:r>
      <w:r w:rsidRPr="00685EB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：</w:t>
      </w:r>
      <w:r w:rsidRPr="00685EB6">
        <w:rPr>
          <w:rFonts w:ascii="Times New Roman" w:eastAsia="宋体" w:hAnsi="Times New Roman" w:cs="Times New Roman"/>
          <w:position w:val="-6"/>
          <w:sz w:val="24"/>
          <w:szCs w:val="24"/>
        </w:rPr>
        <w:object w:dxaOrig="260" w:dyaOrig="279" w14:anchorId="4D0F118C">
          <v:shape id="_x0000_i1034" type="#_x0000_t75" style="width:12.85pt;height:14.1pt" o:ole="">
            <v:imagedata r:id="rId23" o:title=""/>
          </v:shape>
          <o:OLEObject Type="Embed" ProgID="Equation.DSMT4" ShapeID="_x0000_i1034" DrawAspect="Content" ObjectID="_1747748065" r:id="rId2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稳态解与解析解局部（放大）比较图（单元格数为</w:t>
      </w:r>
      <w:r>
        <w:rPr>
          <w:rFonts w:ascii="Times New Roman" w:eastAsia="宋体" w:hAnsi="Times New Roman" w:cs="Times New Roman"/>
          <w:sz w:val="24"/>
          <w:szCs w:val="24"/>
        </w:rPr>
        <w:t>3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59F42FE5" w14:textId="3939A096" w:rsidR="003C400E" w:rsidRDefault="003C00F4" w:rsidP="003C400E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3EF77DF0" wp14:editId="72D27BF9">
            <wp:simplePos x="0" y="0"/>
            <wp:positionH relativeFrom="margin">
              <wp:align>center</wp:align>
            </wp:positionH>
            <wp:positionV relativeFrom="paragraph">
              <wp:posOffset>81004</wp:posOffset>
            </wp:positionV>
            <wp:extent cx="4408805" cy="2446020"/>
            <wp:effectExtent l="0" t="0" r="0" b="0"/>
            <wp:wrapNone/>
            <wp:docPr id="33876296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805" cy="2446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A504079" w14:textId="3D88D91F" w:rsidR="003C400E" w:rsidRDefault="003C400E" w:rsidP="003C400E">
      <w:pPr>
        <w:rPr>
          <w:rFonts w:ascii="Times New Roman" w:eastAsia="宋体" w:hAnsi="Times New Roman" w:cs="Times New Roman"/>
          <w:sz w:val="24"/>
          <w:szCs w:val="24"/>
        </w:rPr>
      </w:pPr>
    </w:p>
    <w:p w14:paraId="1AC7E6A1" w14:textId="3C11E97F" w:rsidR="003C400E" w:rsidRDefault="003C400E" w:rsidP="003C400E">
      <w:pPr>
        <w:rPr>
          <w:rFonts w:ascii="Times New Roman" w:eastAsia="宋体" w:hAnsi="Times New Roman" w:cs="Times New Roman"/>
          <w:sz w:val="24"/>
          <w:szCs w:val="24"/>
        </w:rPr>
      </w:pPr>
    </w:p>
    <w:p w14:paraId="272435B2" w14:textId="59303716" w:rsidR="003C400E" w:rsidRDefault="003C400E" w:rsidP="003C400E">
      <w:pPr>
        <w:rPr>
          <w:rFonts w:ascii="Times New Roman" w:eastAsia="宋体" w:hAnsi="Times New Roman" w:cs="Times New Roman"/>
          <w:sz w:val="24"/>
          <w:szCs w:val="24"/>
        </w:rPr>
      </w:pPr>
    </w:p>
    <w:p w14:paraId="52FDC171" w14:textId="77777777" w:rsidR="003C400E" w:rsidRDefault="003C400E" w:rsidP="003C400E">
      <w:pPr>
        <w:rPr>
          <w:rFonts w:ascii="Times New Roman" w:eastAsia="宋体" w:hAnsi="Times New Roman" w:cs="Times New Roman"/>
          <w:sz w:val="24"/>
          <w:szCs w:val="24"/>
        </w:rPr>
      </w:pPr>
    </w:p>
    <w:p w14:paraId="60840C56" w14:textId="6D6C5567" w:rsidR="003C400E" w:rsidRDefault="003C400E" w:rsidP="003C400E">
      <w:pPr>
        <w:rPr>
          <w:rFonts w:ascii="Times New Roman" w:eastAsia="宋体" w:hAnsi="Times New Roman" w:cs="Times New Roman"/>
          <w:sz w:val="24"/>
          <w:szCs w:val="24"/>
        </w:rPr>
      </w:pPr>
    </w:p>
    <w:p w14:paraId="7E238ABF" w14:textId="5F587BC5" w:rsidR="003C400E" w:rsidRDefault="003C400E" w:rsidP="003C400E">
      <w:pPr>
        <w:rPr>
          <w:rFonts w:ascii="Times New Roman" w:eastAsia="宋体" w:hAnsi="Times New Roman" w:cs="Times New Roman"/>
          <w:sz w:val="24"/>
          <w:szCs w:val="24"/>
        </w:rPr>
      </w:pPr>
    </w:p>
    <w:p w14:paraId="61EAE384" w14:textId="53DCCE29" w:rsidR="003C400E" w:rsidRDefault="003C400E" w:rsidP="003C400E">
      <w:pPr>
        <w:rPr>
          <w:rFonts w:ascii="Times New Roman" w:eastAsia="宋体" w:hAnsi="Times New Roman" w:cs="Times New Roman"/>
          <w:sz w:val="24"/>
          <w:szCs w:val="24"/>
        </w:rPr>
      </w:pPr>
    </w:p>
    <w:p w14:paraId="7A082636" w14:textId="4A58BBE8" w:rsidR="003C400E" w:rsidRDefault="003C400E" w:rsidP="003C400E">
      <w:pPr>
        <w:rPr>
          <w:rFonts w:ascii="Times New Roman" w:eastAsia="宋体" w:hAnsi="Times New Roman" w:cs="Times New Roman"/>
          <w:sz w:val="24"/>
          <w:szCs w:val="24"/>
        </w:rPr>
      </w:pPr>
    </w:p>
    <w:p w14:paraId="406EA9BA" w14:textId="1BC2AA33" w:rsidR="003C400E" w:rsidRDefault="003C400E" w:rsidP="003C400E">
      <w:pPr>
        <w:rPr>
          <w:rFonts w:ascii="Times New Roman" w:eastAsia="宋体" w:hAnsi="Times New Roman" w:cs="Times New Roman"/>
          <w:sz w:val="24"/>
          <w:szCs w:val="24"/>
        </w:rPr>
      </w:pPr>
    </w:p>
    <w:p w14:paraId="62173592" w14:textId="051F5DDE" w:rsidR="003C400E" w:rsidRDefault="003C400E" w:rsidP="003C400E">
      <w:pPr>
        <w:rPr>
          <w:rFonts w:ascii="Times New Roman" w:eastAsia="宋体" w:hAnsi="Times New Roman" w:cs="Times New Roman"/>
          <w:sz w:val="24"/>
          <w:szCs w:val="24"/>
        </w:rPr>
      </w:pPr>
    </w:p>
    <w:p w14:paraId="4FE9F699" w14:textId="13E0A30F" w:rsidR="003C400E" w:rsidRDefault="003C400E" w:rsidP="003C400E">
      <w:pPr>
        <w:rPr>
          <w:rFonts w:ascii="Times New Roman" w:eastAsia="宋体" w:hAnsi="Times New Roman" w:cs="Times New Roman"/>
          <w:sz w:val="24"/>
          <w:szCs w:val="24"/>
        </w:rPr>
      </w:pPr>
    </w:p>
    <w:p w14:paraId="150A0EF3" w14:textId="4E17A61B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E337AF7" w14:textId="13340011" w:rsidR="003C400E" w:rsidRDefault="003C400E" w:rsidP="003C400E">
      <w:pPr>
        <w:jc w:val="center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685EB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图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3</w:t>
      </w:r>
      <w:r w:rsidRPr="00685EB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：</w:t>
      </w:r>
      <w:r w:rsidRPr="00685EB6">
        <w:rPr>
          <w:rFonts w:ascii="Times New Roman" w:eastAsia="宋体" w:hAnsi="Times New Roman" w:cs="Times New Roman"/>
          <w:position w:val="-6"/>
          <w:sz w:val="24"/>
          <w:szCs w:val="24"/>
        </w:rPr>
        <w:object w:dxaOrig="260" w:dyaOrig="279" w14:anchorId="1F86B752">
          <v:shape id="_x0000_i1035" type="#_x0000_t75" style="width:12.85pt;height:14.1pt" o:ole="">
            <v:imagedata r:id="rId23" o:title=""/>
          </v:shape>
          <o:OLEObject Type="Embed" ProgID="Equation.DSMT4" ShapeID="_x0000_i1035" DrawAspect="Content" ObjectID="_1747748066" r:id="rId2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稳态解与解析解局部（放大）比较图（单元格数为</w:t>
      </w:r>
      <w:r>
        <w:rPr>
          <w:rFonts w:ascii="Times New Roman" w:eastAsia="宋体" w:hAnsi="Times New Roman" w:cs="Times New Roman"/>
          <w:sz w:val="24"/>
          <w:szCs w:val="24"/>
        </w:rPr>
        <w:t>64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D97F61A" w14:textId="0FD8AD37" w:rsidR="003C400E" w:rsidRP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EE91F91" w14:textId="7A39FC22" w:rsidR="003C400E" w:rsidRPr="003C400E" w:rsidRDefault="003C400E" w:rsidP="003C400E">
      <w:pPr>
        <w:rPr>
          <w:rFonts w:ascii="Times New Roman" w:eastAsia="宋体" w:hAnsi="Times New Roman" w:cs="Times New Roman"/>
          <w:sz w:val="24"/>
          <w:szCs w:val="24"/>
        </w:rPr>
      </w:pPr>
      <w:r w:rsidRPr="003C400E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比较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种方法</w:t>
      </w:r>
      <w:r w:rsidRPr="003C400E">
        <w:rPr>
          <w:rFonts w:ascii="Times New Roman" w:eastAsia="宋体" w:hAnsi="Times New Roman" w:cs="Times New Roman"/>
          <w:b/>
          <w:bCs/>
          <w:position w:val="-6"/>
          <w:sz w:val="24"/>
          <w:szCs w:val="24"/>
        </w:rPr>
        <w:object w:dxaOrig="260" w:dyaOrig="279" w14:anchorId="363BDDA9">
          <v:shape id="_x0000_i1036" type="#_x0000_t75" style="width:12.85pt;height:14.1pt" o:ole="">
            <v:imagedata r:id="rId18" o:title=""/>
          </v:shape>
          <o:OLEObject Type="Embed" ProgID="Equation.DSMT4" ShapeID="_x0000_i1036" DrawAspect="Content" ObjectID="_1747748067" r:id="rId30"/>
        </w:object>
      </w:r>
      <w:r w:rsidRPr="003C400E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稳态数值解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的空间精度</w:t>
      </w:r>
      <w:r w:rsidRPr="003C400E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：</w:t>
      </w:r>
    </w:p>
    <w:p w14:paraId="6D6BF3E7" w14:textId="0679DE9E" w:rsidR="003C400E" w:rsidRDefault="00811757" w:rsidP="0079052A">
      <w:pPr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7C9AAA30" wp14:editId="44EA67DC">
            <wp:simplePos x="0" y="0"/>
            <wp:positionH relativeFrom="column">
              <wp:posOffset>431303</wp:posOffset>
            </wp:positionH>
            <wp:positionV relativeFrom="paragraph">
              <wp:posOffset>20209</wp:posOffset>
            </wp:positionV>
            <wp:extent cx="4185051" cy="2321781"/>
            <wp:effectExtent l="0" t="0" r="6350" b="2540"/>
            <wp:wrapNone/>
            <wp:docPr id="4272852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5051" cy="2321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4E3E004" w14:textId="47928104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3883CDA" w14:textId="45C4724B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72BDF62" w14:textId="08186980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4DF2ACD" w14:textId="258DEACF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BB81370" w14:textId="1F354B3F" w:rsidR="00685EB6" w:rsidRDefault="00685EB6" w:rsidP="00685EB6">
      <w:pPr>
        <w:ind w:firstLineChars="200" w:firstLine="480"/>
        <w:jc w:val="center"/>
        <w:rPr>
          <w:rFonts w:ascii="Times New Roman" w:eastAsia="宋体" w:hAnsi="Times New Roman" w:cs="Times New Roman"/>
          <w:sz w:val="24"/>
          <w:szCs w:val="24"/>
        </w:rPr>
      </w:pPr>
    </w:p>
    <w:p w14:paraId="3D3D62BB" w14:textId="16EA716C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CF1A664" w14:textId="56DB4A58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7DF03D50" w14:textId="41808345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7E96CE6" w14:textId="753E7BE9" w:rsidR="00685EB6" w:rsidRP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4F19837" w14:textId="0C488A99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379B568" w14:textId="27D4FBFF" w:rsidR="00685EB6" w:rsidRP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5C5CB56" w14:textId="7E616A1E" w:rsidR="003C400E" w:rsidRPr="003C400E" w:rsidRDefault="003C400E" w:rsidP="003C400E">
      <w:pPr>
        <w:jc w:val="center"/>
        <w:rPr>
          <w:rFonts w:ascii="Times New Roman" w:eastAsia="宋体" w:hAnsi="Times New Roman" w:cs="Times New Roman"/>
          <w:sz w:val="32"/>
          <w:szCs w:val="32"/>
        </w:rPr>
      </w:pPr>
      <w:r w:rsidRPr="00685EB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图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4</w:t>
      </w:r>
      <w:r w:rsidRPr="00685EB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：</w:t>
      </w:r>
      <w:r w:rsidRPr="003C400E">
        <w:rPr>
          <w:rFonts w:ascii="Times New Roman" w:eastAsia="宋体" w:hAnsi="Times New Roman" w:cs="Times New Roman"/>
          <w:sz w:val="24"/>
          <w:szCs w:val="24"/>
        </w:rPr>
        <w:t>3</w:t>
      </w:r>
      <w:r w:rsidRPr="003C400E">
        <w:rPr>
          <w:rFonts w:ascii="Times New Roman" w:eastAsia="宋体" w:hAnsi="Times New Roman" w:cs="Times New Roman" w:hint="eastAsia"/>
          <w:sz w:val="24"/>
          <w:szCs w:val="24"/>
        </w:rPr>
        <w:t>种方法</w:t>
      </w:r>
      <w:r w:rsidRPr="003C400E">
        <w:rPr>
          <w:rFonts w:ascii="Times New Roman" w:eastAsia="宋体" w:hAnsi="Times New Roman" w:cs="Times New Roman"/>
          <w:position w:val="-6"/>
          <w:sz w:val="24"/>
          <w:szCs w:val="24"/>
        </w:rPr>
        <w:object w:dxaOrig="260" w:dyaOrig="279" w14:anchorId="08CEEA2C">
          <v:shape id="_x0000_i1037" type="#_x0000_t75" style="width:12.85pt;height:14.1pt" o:ole="">
            <v:imagedata r:id="rId18" o:title=""/>
          </v:shape>
          <o:OLEObject Type="Embed" ProgID="Equation.DSMT4" ShapeID="_x0000_i1037" DrawAspect="Content" ObjectID="_1747748068" r:id="rId32"/>
        </w:object>
      </w:r>
      <w:r w:rsidRPr="003C400E">
        <w:rPr>
          <w:rFonts w:ascii="Times New Roman" w:eastAsia="宋体" w:hAnsi="Times New Roman" w:cs="Times New Roman" w:hint="eastAsia"/>
          <w:sz w:val="24"/>
          <w:szCs w:val="24"/>
        </w:rPr>
        <w:t>稳态数值解的空间精度</w:t>
      </w:r>
    </w:p>
    <w:p w14:paraId="1BDA2AFC" w14:textId="50E5436F" w:rsidR="003C400E" w:rsidRPr="003C400E" w:rsidRDefault="003C00F4" w:rsidP="003C400E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8720" behindDoc="0" locked="0" layoutInCell="1" allowOverlap="1" wp14:anchorId="4DF5835D" wp14:editId="238E518A">
            <wp:simplePos x="0" y="0"/>
            <wp:positionH relativeFrom="column">
              <wp:posOffset>-319571</wp:posOffset>
            </wp:positionH>
            <wp:positionV relativeFrom="paragraph">
              <wp:posOffset>413385</wp:posOffset>
            </wp:positionV>
            <wp:extent cx="3110123" cy="1725433"/>
            <wp:effectExtent l="0" t="0" r="0" b="8255"/>
            <wp:wrapNone/>
            <wp:docPr id="155792634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0123" cy="1725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400E" w:rsidRPr="003C400E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比较</w:t>
      </w:r>
      <w:r w:rsidR="003C400E" w:rsidRPr="003C400E">
        <w:rPr>
          <w:rFonts w:ascii="Times New Roman" w:eastAsia="宋体" w:hAnsi="Times New Roman" w:cs="Times New Roman"/>
          <w:b/>
          <w:bCs/>
          <w:position w:val="-12"/>
          <w:sz w:val="24"/>
          <w:szCs w:val="24"/>
        </w:rPr>
        <w:object w:dxaOrig="320" w:dyaOrig="360" w14:anchorId="17DD322A">
          <v:shape id="_x0000_i1038" type="#_x0000_t75" style="width:15.65pt;height:17.85pt" o:ole="">
            <v:imagedata r:id="rId34" o:title=""/>
          </v:shape>
          <o:OLEObject Type="Embed" ProgID="Equation.DSMT4" ShapeID="_x0000_i1038" DrawAspect="Content" ObjectID="_1747748069" r:id="rId35"/>
        </w:object>
      </w:r>
      <w:r w:rsidR="003C400E" w:rsidRPr="003C400E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稳态数值解与解析解：</w:t>
      </w:r>
    </w:p>
    <w:p w14:paraId="7DA46F9C" w14:textId="36AC2AAF" w:rsidR="00685EB6" w:rsidRDefault="003C00F4" w:rsidP="0079052A">
      <w:pPr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75CBF8E3" wp14:editId="0AA67962">
            <wp:simplePos x="0" y="0"/>
            <wp:positionH relativeFrom="column">
              <wp:posOffset>2534119</wp:posOffset>
            </wp:positionH>
            <wp:positionV relativeFrom="paragraph">
              <wp:posOffset>17145</wp:posOffset>
            </wp:positionV>
            <wp:extent cx="3088625" cy="1713506"/>
            <wp:effectExtent l="0" t="0" r="0" b="1270"/>
            <wp:wrapNone/>
            <wp:docPr id="99468716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625" cy="1713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B3DDAE8" w14:textId="267C37D5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17939BE" w14:textId="5E77D827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9CD78E4" w14:textId="1AF55B98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7D8B2529" w14:textId="7B550533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FA9B3B1" w14:textId="101BDF80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F24EE5F" w14:textId="46A47ECF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D72495A" w14:textId="7233B6B8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E14B69C" w14:textId="2A810486" w:rsidR="003C400E" w:rsidRDefault="003C00F4" w:rsidP="0079052A">
      <w:pPr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28CD3E8C" wp14:editId="7D7CE2E0">
            <wp:simplePos x="0" y="0"/>
            <wp:positionH relativeFrom="column">
              <wp:posOffset>-327991</wp:posOffset>
            </wp:positionH>
            <wp:positionV relativeFrom="paragraph">
              <wp:posOffset>193482</wp:posOffset>
            </wp:positionV>
            <wp:extent cx="3128838" cy="1735816"/>
            <wp:effectExtent l="0" t="0" r="0" b="0"/>
            <wp:wrapNone/>
            <wp:docPr id="187845508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197" cy="1739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C77B4E3" w14:textId="32974B98" w:rsidR="003C400E" w:rsidRDefault="003C00F4" w:rsidP="0079052A">
      <w:pPr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2B94A465" wp14:editId="214176CD">
            <wp:simplePos x="0" y="0"/>
            <wp:positionH relativeFrom="column">
              <wp:posOffset>2534285</wp:posOffset>
            </wp:positionH>
            <wp:positionV relativeFrom="paragraph">
              <wp:posOffset>15129</wp:posOffset>
            </wp:positionV>
            <wp:extent cx="3117291" cy="1729409"/>
            <wp:effectExtent l="0" t="0" r="6985" b="4445"/>
            <wp:wrapNone/>
            <wp:docPr id="1741269148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291" cy="1729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46813D" w14:textId="1CC3CA06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FE95119" w14:textId="42154378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2A5B8DA" w14:textId="3C6B1790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D3782E4" w14:textId="109DA141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9885B2C" w14:textId="5C9A1624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FFED34D" w14:textId="154DAF3C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C78630F" w14:textId="0923F11E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46E297F" w14:textId="4D11AC68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0DE0BB7" w14:textId="33026685" w:rsidR="004A4FC4" w:rsidRDefault="004A4FC4" w:rsidP="004A4FC4">
      <w:pPr>
        <w:ind w:firstLineChars="200" w:firstLine="482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685EB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图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5</w:t>
      </w:r>
      <w:r w:rsidRPr="00685EB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：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种数值方法求得的</w:t>
      </w:r>
      <w:r w:rsidR="00F12A3F" w:rsidRPr="00F12A3F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0" w:dyaOrig="360" w14:anchorId="5E81B3DD">
          <v:shape id="_x0000_i1039" type="#_x0000_t75" style="width:15.65pt;height:17.85pt" o:ole="">
            <v:imagedata r:id="rId39" o:title=""/>
          </v:shape>
          <o:OLEObject Type="Embed" ProgID="Equation.DSMT4" ShapeID="_x0000_i1039" DrawAspect="Content" ObjectID="_1747748070" r:id="rId40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稳态解与解析解比较图</w:t>
      </w:r>
    </w:p>
    <w:p w14:paraId="774C325A" w14:textId="578DF58A" w:rsidR="003C400E" w:rsidRPr="004A4FC4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96434CA" w14:textId="70446A64" w:rsidR="003C400E" w:rsidRDefault="003C400E" w:rsidP="004A4FC4">
      <w:pPr>
        <w:rPr>
          <w:rFonts w:ascii="Times New Roman" w:eastAsia="宋体" w:hAnsi="Times New Roman" w:cs="Times New Roman"/>
          <w:sz w:val="24"/>
          <w:szCs w:val="24"/>
        </w:rPr>
      </w:pPr>
    </w:p>
    <w:p w14:paraId="08020597" w14:textId="20F2C12B" w:rsidR="004A4FC4" w:rsidRPr="003C400E" w:rsidRDefault="004A4FC4" w:rsidP="004A4FC4">
      <w:pPr>
        <w:rPr>
          <w:rFonts w:ascii="Times New Roman" w:eastAsia="宋体" w:hAnsi="Times New Roman" w:cs="Times New Roman"/>
          <w:sz w:val="24"/>
          <w:szCs w:val="24"/>
        </w:rPr>
      </w:pPr>
      <w:r w:rsidRPr="003C400E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比较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种方法</w:t>
      </w:r>
      <w:r w:rsidRPr="004A4FC4">
        <w:rPr>
          <w:rFonts w:ascii="Times New Roman" w:eastAsia="宋体" w:hAnsi="Times New Roman" w:cs="Times New Roman"/>
          <w:b/>
          <w:bCs/>
          <w:position w:val="-12"/>
          <w:sz w:val="24"/>
          <w:szCs w:val="24"/>
        </w:rPr>
        <w:object w:dxaOrig="320" w:dyaOrig="360" w14:anchorId="502A761D">
          <v:shape id="_x0000_i1040" type="#_x0000_t75" style="width:15.65pt;height:17.85pt" o:ole="">
            <v:imagedata r:id="rId41" o:title=""/>
          </v:shape>
          <o:OLEObject Type="Embed" ProgID="Equation.DSMT4" ShapeID="_x0000_i1040" DrawAspect="Content" ObjectID="_1747748071" r:id="rId42"/>
        </w:object>
      </w:r>
      <w:r w:rsidRPr="003C400E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稳态数值解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的空间精度</w:t>
      </w:r>
      <w:r w:rsidRPr="003C400E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：</w:t>
      </w:r>
    </w:p>
    <w:p w14:paraId="22090C52" w14:textId="1E5051E6" w:rsidR="004A4FC4" w:rsidRPr="004A4FC4" w:rsidRDefault="00811757" w:rsidP="004A4FC4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6259F97A" wp14:editId="0A62B0D6">
            <wp:simplePos x="0" y="0"/>
            <wp:positionH relativeFrom="margin">
              <wp:align>center</wp:align>
            </wp:positionH>
            <wp:positionV relativeFrom="paragraph">
              <wp:posOffset>16813</wp:posOffset>
            </wp:positionV>
            <wp:extent cx="4217847" cy="2339975"/>
            <wp:effectExtent l="0" t="0" r="0" b="3175"/>
            <wp:wrapNone/>
            <wp:docPr id="59633063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7847" cy="233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47929C1" w14:textId="77777777" w:rsid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78CA0A2" w14:textId="77777777" w:rsidR="003C400E" w:rsidRPr="003C400E" w:rsidRDefault="003C400E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B967FFB" w14:textId="77777777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F3352C7" w14:textId="00386341" w:rsidR="00685EB6" w:rsidRDefault="00685EB6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71909F4B" w14:textId="77777777" w:rsidR="004A4FC4" w:rsidRDefault="004A4FC4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DDE6275" w14:textId="77777777" w:rsidR="004A4FC4" w:rsidRDefault="004A4FC4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6D2B715" w14:textId="77777777" w:rsidR="004A4FC4" w:rsidRDefault="004A4FC4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745DEA62" w14:textId="77777777" w:rsidR="004A4FC4" w:rsidRDefault="004A4FC4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B006E94" w14:textId="686781EC" w:rsidR="004A4FC4" w:rsidRDefault="004A4FC4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487660A" w14:textId="77777777" w:rsidR="004A4FC4" w:rsidRDefault="004A4FC4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960013C" w14:textId="77777777" w:rsidR="004A4FC4" w:rsidRDefault="004A4FC4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CA97B87" w14:textId="06859CE2" w:rsidR="004A4FC4" w:rsidRPr="003C400E" w:rsidRDefault="004A4FC4" w:rsidP="004A4FC4">
      <w:pPr>
        <w:jc w:val="center"/>
        <w:rPr>
          <w:rFonts w:ascii="Times New Roman" w:eastAsia="宋体" w:hAnsi="Times New Roman" w:cs="Times New Roman"/>
          <w:sz w:val="32"/>
          <w:szCs w:val="32"/>
        </w:rPr>
      </w:pPr>
      <w:r w:rsidRPr="00685EB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图</w:t>
      </w:r>
      <w:r w:rsidR="00F12A3F">
        <w:rPr>
          <w:rFonts w:ascii="Times New Roman" w:eastAsia="宋体" w:hAnsi="Times New Roman" w:cs="Times New Roman"/>
          <w:b/>
          <w:bCs/>
          <w:sz w:val="24"/>
          <w:szCs w:val="24"/>
        </w:rPr>
        <w:t>6</w:t>
      </w:r>
      <w:r w:rsidRPr="00685EB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：</w:t>
      </w:r>
      <w:r w:rsidRPr="003C400E">
        <w:rPr>
          <w:rFonts w:ascii="Times New Roman" w:eastAsia="宋体" w:hAnsi="Times New Roman" w:cs="Times New Roman"/>
          <w:sz w:val="24"/>
          <w:szCs w:val="24"/>
        </w:rPr>
        <w:t>3</w:t>
      </w:r>
      <w:r w:rsidRPr="003C400E">
        <w:rPr>
          <w:rFonts w:ascii="Times New Roman" w:eastAsia="宋体" w:hAnsi="Times New Roman" w:cs="Times New Roman" w:hint="eastAsia"/>
          <w:sz w:val="24"/>
          <w:szCs w:val="24"/>
        </w:rPr>
        <w:t>种方法</w:t>
      </w:r>
      <w:r w:rsidRPr="004A4FC4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0" w:dyaOrig="360" w14:anchorId="18D5C9C0">
          <v:shape id="_x0000_i1041" type="#_x0000_t75" style="width:15.65pt;height:17.85pt" o:ole="">
            <v:imagedata r:id="rId44" o:title=""/>
          </v:shape>
          <o:OLEObject Type="Embed" ProgID="Equation.DSMT4" ShapeID="_x0000_i1041" DrawAspect="Content" ObjectID="_1747748072" r:id="rId45"/>
        </w:object>
      </w:r>
      <w:r w:rsidRPr="003C400E">
        <w:rPr>
          <w:rFonts w:ascii="Times New Roman" w:eastAsia="宋体" w:hAnsi="Times New Roman" w:cs="Times New Roman" w:hint="eastAsia"/>
          <w:sz w:val="24"/>
          <w:szCs w:val="24"/>
        </w:rPr>
        <w:t>稳态数值解的空间精度</w:t>
      </w:r>
    </w:p>
    <w:p w14:paraId="4825708A" w14:textId="77777777" w:rsidR="004A4FC4" w:rsidRPr="004A4FC4" w:rsidRDefault="004A4FC4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8F80335" w14:textId="77777777" w:rsidR="004A4FC4" w:rsidRDefault="004A4FC4" w:rsidP="0079052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C7D4FBA" w14:textId="77777777" w:rsidR="00685EB6" w:rsidRPr="00612ECD" w:rsidRDefault="00685EB6" w:rsidP="00F12A3F">
      <w:pPr>
        <w:rPr>
          <w:rFonts w:ascii="Times New Roman" w:eastAsia="宋体" w:hAnsi="Times New Roman" w:cs="Times New Roman"/>
          <w:sz w:val="24"/>
          <w:szCs w:val="24"/>
        </w:rPr>
      </w:pPr>
    </w:p>
    <w:p w14:paraId="655B00EA" w14:textId="417859B4" w:rsidR="00612ECD" w:rsidRPr="00612ECD" w:rsidRDefault="00612ECD" w:rsidP="00612ECD">
      <w:pPr>
        <w:widowControl/>
        <w:jc w:val="left"/>
        <w:rPr>
          <w:rFonts w:ascii="Times New Roman" w:hAnsi="Times New Roman" w:cs="Times New Roman"/>
        </w:rPr>
      </w:pPr>
      <w:r w:rsidRPr="00612ECD">
        <w:rPr>
          <w:rFonts w:ascii="Times New Roman" w:hAnsi="Times New Roman" w:cs="Times New Roman"/>
        </w:rPr>
        <w:br w:type="page"/>
      </w:r>
    </w:p>
    <w:p w14:paraId="04010FB5" w14:textId="2570C4DD" w:rsidR="00612ECD" w:rsidRPr="00612ECD" w:rsidRDefault="00612ECD" w:rsidP="00612ECD">
      <w:pPr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612ECD">
        <w:rPr>
          <w:rFonts w:ascii="Times New Roman" w:eastAsia="宋体" w:hAnsi="Times New Roman" w:cs="Times New Roman"/>
          <w:b/>
          <w:bCs/>
          <w:sz w:val="32"/>
          <w:szCs w:val="32"/>
        </w:rPr>
        <w:lastRenderedPageBreak/>
        <w:t>附录</w:t>
      </w:r>
    </w:p>
    <w:p w14:paraId="70E09510" w14:textId="04565223" w:rsidR="00612ECD" w:rsidRPr="00F12A3F" w:rsidRDefault="00F12A3F" w:rsidP="00612ECD">
      <w:pPr>
        <w:rPr>
          <w:rFonts w:ascii="Times New Roman" w:eastAsia="宋体" w:hAnsi="Times New Roman" w:cs="Times New Roman"/>
          <w:sz w:val="24"/>
          <w:szCs w:val="24"/>
        </w:rPr>
      </w:pPr>
      <w:r w:rsidRPr="00F12A3F">
        <w:rPr>
          <w:rFonts w:ascii="Times New Roman" w:eastAsia="宋体" w:hAnsi="Times New Roman" w:cs="Times New Roman" w:hint="eastAsia"/>
          <w:sz w:val="24"/>
          <w:szCs w:val="24"/>
        </w:rPr>
        <w:t>本题修改后采用主程序调用子程序的模式</w:t>
      </w:r>
    </w:p>
    <w:p w14:paraId="17850E01" w14:textId="3AB775A5" w:rsidR="00F12A3F" w:rsidRPr="00612ECD" w:rsidRDefault="00F12A3F" w:rsidP="00612ECD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主程序</w:t>
      </w:r>
    </w:p>
    <w:p w14:paraId="5DC37756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c</w:t>
      </w:r>
    </w:p>
    <w:p w14:paraId="2EC612E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ear all</w:t>
      </w:r>
    </w:p>
    <w:p w14:paraId="7FD0210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lose all</w:t>
      </w:r>
    </w:p>
    <w:p w14:paraId="6E8EEB3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re-processing</w:t>
      </w:r>
    </w:p>
    <w:p w14:paraId="7BE2A4A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6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0D458E4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D62E6C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63CA38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F5B661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06747B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6537BB8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62322A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8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6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8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2CF477D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solve the question</w:t>
      </w:r>
    </w:p>
    <w:p w14:paraId="39A66EE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solve the exasolution</w:t>
      </w:r>
    </w:p>
    <w:p w14:paraId="40F8D70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55D015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</w:p>
    <w:p w14:paraId="7C09B82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exasolutio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BEB986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exasolutio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8434DA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90731D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410296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2B11FB0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acquire u and ux</w:t>
      </w:r>
    </w:p>
    <w:p w14:paraId="6BD86A3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acquire u and ux</w:t>
      </w:r>
    </w:p>
    <w:p w14:paraId="686F0FE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acquire u and ux*deltx and uxx*deltx^2</w:t>
      </w:r>
    </w:p>
    <w:p w14:paraId="07C0ED34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0F589BC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ost-processing</w:t>
      </w:r>
    </w:p>
    <w:p w14:paraId="555D5B3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plot the u</w:t>
      </w:r>
    </w:p>
    <w:p w14:paraId="7980333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plot the DGP0</w:t>
      </w:r>
    </w:p>
    <w:p w14:paraId="463A1C66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igure</w:t>
      </w:r>
    </w:p>
    <w:p w14:paraId="3E60574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1016A6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7E5AE36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c.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7FD3C4C7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H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c.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7A3113F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47D8709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564BDD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 xml:space="preserve">    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4D4425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c.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2E01DDE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8AA6F5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5D7D10B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plot the DGP0P1</w:t>
      </w:r>
    </w:p>
    <w:p w14:paraId="21F7800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2EF802F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B9740F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4A4C94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0CB935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CE17BD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01593A0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ko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5714049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H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ko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3601243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64D66376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FB282C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E4FEF1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ko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6B95688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5DD6FA7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plot the DGP0P2</w:t>
      </w:r>
    </w:p>
    <w:p w14:paraId="1B52E2A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hold on</w:t>
      </w:r>
    </w:p>
    <w:p w14:paraId="55CEB29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5A6C124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94C844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p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^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^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(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277C727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olyva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6C40EA3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11655044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H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76C4FAE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7DDB0EB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7D17526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p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^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^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(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198822D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y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olyva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6ACC156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7C81BB0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7F21ED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3E9609A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plot the exact</w:t>
      </w:r>
    </w:p>
    <w:p w14:paraId="1CFC321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219821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b*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77A0132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b*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530CA45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gd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egend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DGP0+DGP0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DGP0P1+DGP0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DGP0P2+rDGP0P1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解析解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709E60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gd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.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ontSize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1CAE33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labe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位置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x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1F7B060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labe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数值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U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4DA20C1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tle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各数值方法解与解析解对比图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(U)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，单元格数为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64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5CB76D6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ff</w:t>
      </w:r>
    </w:p>
    <w:p w14:paraId="03ED0374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36AA365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plot the ux</w:t>
      </w:r>
    </w:p>
    <w:p w14:paraId="3AF42A4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DGP0</w:t>
      </w:r>
    </w:p>
    <w:p w14:paraId="440600B7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figure</w:t>
      </w:r>
    </w:p>
    <w:p w14:paraId="3556450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9A3ABA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6FD451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c.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5D5157C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H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c.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14A0686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68D0D58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E9BC3A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8ACC47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c.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06F8EB6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66CC6A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660D0F5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DGP0P1</w:t>
      </w:r>
    </w:p>
    <w:p w14:paraId="1E134CD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5767BD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0D7A9EE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ko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342E1686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H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ko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6722E506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40B908E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598153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06736DE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ko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154CC96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DD6757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676621C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DGP0P2</w:t>
      </w:r>
    </w:p>
    <w:p w14:paraId="542B130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1384F84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F35EA1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261C7C7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C39CDE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09DAC27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BE247C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42E8A7E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H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727E70D4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77BB776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DE0134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84FECB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3D3A3B8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E0A38E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6934E83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exact</w:t>
      </w:r>
    </w:p>
    <w:p w14:paraId="2DBDE6D7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94DA3E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b*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629631B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exasolutio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b*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36FEB816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gd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egend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DGP0+DGP0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DGP0P1+DGP0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DGP0P2+rDGP0P1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解析解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64E9061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gd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.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ontSize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A9AD7D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labe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位置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x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01569A17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labe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数值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U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72620F1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tle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各数值方法解与解析解对比图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(Ux)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，单元格数为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64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36E8C72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ff</w:t>
      </w:r>
    </w:p>
    <w:p w14:paraId="1B2E2A8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5521FEF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determine the accuracy of space U</w:t>
      </w:r>
    </w:p>
    <w:p w14:paraId="1440257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DGP0</w:t>
      </w:r>
    </w:p>
    <w:p w14:paraId="7BEA6C9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8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8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6B54002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10975774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1902AAE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6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6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1663F8E7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14506F3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6CC84F46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DGP0P1</w:t>
      </w:r>
    </w:p>
    <w:p w14:paraId="5B9621A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8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8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2995A277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6C867BC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7E48801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6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6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3E673F6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19F9650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0FA4D5D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DGP0P2</w:t>
      </w:r>
    </w:p>
    <w:p w14:paraId="41AC8A5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8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8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1343573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197684C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72D04996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6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6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3BA3FF6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1D89A1E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4415F1F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igure</w:t>
      </w:r>
    </w:p>
    <w:p w14:paraId="18EF732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35219FBF" w14:textId="7570B13C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c*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65FA3089" w14:textId="6D41D099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c*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A24E2EB" w14:textId="068B93D2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k*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04222179" w14:textId="2F9FF3CA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k*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C6AD91A" w14:textId="16D6837D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*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1A17927D" w14:textId="5CCE20EC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*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55B894C" w14:textId="7FCCD9BA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-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73AEF1D0" w14:textId="6A0946EC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-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97FA42A" w14:textId="7503DCC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-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50C98C70" w14:textId="03363488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-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5F1D92D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gd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egend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DGP0+DGP0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DGP0P1+DGP0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DGP0P2+rDGP0P1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斜率为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1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斜率为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2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0C96CFA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gd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.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ontSize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0A9A83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labe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og(deltx)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57A8132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labe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og(episilo)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65F4E8E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tle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U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空间精度分析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7F980FA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079C7D4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determine the accuracy of space Ux</w:t>
      </w:r>
    </w:p>
    <w:p w14:paraId="197F45A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DGP0</w:t>
      </w:r>
    </w:p>
    <w:p w14:paraId="429F828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U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8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8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7C5FB96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U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7F598DD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U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29A486D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U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6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6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27D5D66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518FD1C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1570031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DGP0P1</w:t>
      </w:r>
    </w:p>
    <w:p w14:paraId="0533082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U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8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8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11CCC3F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U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7786C7F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U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08B2953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U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6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6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46133F4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6B6ED6D6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1634C65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lastRenderedPageBreak/>
        <w:t>%DGP0P2</w:t>
      </w:r>
    </w:p>
    <w:p w14:paraId="01AA593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Ux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8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8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7F2D69B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Ux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0C3EAB4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Ux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5B3D1DD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Ux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6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2plusrDGP0P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6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;</w:t>
      </w:r>
    </w:p>
    <w:p w14:paraId="52AF1F5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2352431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igure</w:t>
      </w:r>
    </w:p>
    <w:p w14:paraId="25E3C3A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old on</w:t>
      </w:r>
    </w:p>
    <w:p w14:paraId="2DD6E89E" w14:textId="6EFA80A9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c*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28A6B949" w14:textId="1A943F30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c*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F1EEEBA" w14:textId="3BC10290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k*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00B91ACF" w14:textId="776DA2C6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k*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58462461" w14:textId="0A06B048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*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15EE8B63" w14:textId="004188D0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r*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7B66145A" w14:textId="378B4083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-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1627B42A" w14:textId="473F60BB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-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0C375F4A" w14:textId="4A5E63FF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-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434F5DEB" w14:textId="3D61123D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lo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og</w:t>
      </w:r>
      <w:r w:rsidR="003C00F4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--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inewidth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56D2D78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gd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egend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3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DGP0+DGP0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DGP0P1+DGP0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DGP0P2+rDGP0P1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斜率为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1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斜率为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2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71A29FF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gd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.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ontSize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6DEDB36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labe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og(deltx)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2E8C676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ylabe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Log(episilo)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4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5B68C55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itle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Ux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空间精度分析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808080"/>
          <w:kern w:val="0"/>
          <w:sz w:val="24"/>
          <w:szCs w:val="24"/>
        </w:rPr>
        <w:t>'fontsize'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6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5D68A24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1225822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1C70EAE4" w14:textId="51808F67" w:rsidR="00612ECD" w:rsidRPr="002A5BA3" w:rsidRDefault="002A5BA3" w:rsidP="00612ECD">
      <w:pPr>
        <w:rPr>
          <w:rFonts w:ascii="宋体" w:eastAsia="宋体" w:hAnsi="宋体" w:cs="Times New Roman"/>
          <w:b/>
          <w:bCs/>
          <w:sz w:val="24"/>
          <w:szCs w:val="24"/>
        </w:rPr>
      </w:pPr>
      <w:r w:rsidRPr="002A5BA3">
        <w:rPr>
          <w:rFonts w:ascii="宋体" w:eastAsia="宋体" w:hAnsi="宋体" w:cs="Times New Roman" w:hint="eastAsia"/>
          <w:b/>
          <w:bCs/>
          <w:sz w:val="24"/>
          <w:szCs w:val="24"/>
        </w:rPr>
        <w:t>子程序</w:t>
      </w:r>
    </w:p>
    <w:p w14:paraId="62BB8691" w14:textId="48C7E444" w:rsidR="00F12A3F" w:rsidRPr="002A5BA3" w:rsidRDefault="00F12A3F" w:rsidP="00612ECD">
      <w:pPr>
        <w:rPr>
          <w:rFonts w:ascii="Times New Roman" w:eastAsia="宋体" w:hAnsi="Times New Roman" w:cs="Times New Roman"/>
          <w:b/>
          <w:bCs/>
        </w:rPr>
      </w:pPr>
      <w:r w:rsidRPr="002A5BA3">
        <w:rPr>
          <w:rFonts w:ascii="Times New Roman" w:eastAsia="宋体" w:hAnsi="Times New Roman" w:cs="Times New Roman"/>
          <w:b/>
          <w:bCs/>
        </w:rPr>
        <w:t>subDGP0plusDGP0(</w:t>
      </w:r>
      <w:r w:rsidRPr="002A5BA3">
        <w:rPr>
          <w:rFonts w:ascii="Times New Roman" w:eastAsia="宋体" w:hAnsi="Times New Roman" w:cs="Times New Roman"/>
          <w:b/>
          <w:bCs/>
        </w:rPr>
        <w:t>用来计算此方法的数值解</w:t>
      </w:r>
      <w:r w:rsidRPr="002A5BA3">
        <w:rPr>
          <w:rFonts w:ascii="Times New Roman" w:eastAsia="宋体" w:hAnsi="Times New Roman" w:cs="Times New Roman"/>
          <w:b/>
          <w:bCs/>
        </w:rPr>
        <w:t>)</w:t>
      </w:r>
    </w:p>
    <w:p w14:paraId="0BB10FC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unction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Unumsolutio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22B6610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o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9B5951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^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626B3F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bslambd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qr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bslambd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伪时间变量</w:t>
      </w:r>
    </w:p>
    <w:p w14:paraId="25D294D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AA5105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96FB1D7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5D066AB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5A38874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5AAB3B7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40BD562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bslambd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bslambd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3A9F453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0B2E9B5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60AC62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65FB22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04398E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solve the question</w:t>
      </w:r>
    </w:p>
    <w:p w14:paraId="0C4CC77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lastRenderedPageBreak/>
        <w:t>%initial  condition set up</w:t>
      </w:r>
    </w:p>
    <w:p w14:paraId="788D880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8A9812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49CC05E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30ABE1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E2A5B8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A06439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;</w:t>
      </w:r>
    </w:p>
    <w:p w14:paraId="5D5B501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131B8B26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2B5E4A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3711CF2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14602D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5E8820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3D0DA5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6E547A3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9E0940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779C801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);</w:t>
      </w:r>
    </w:p>
    <w:p w14:paraId="49EA527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D695E24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E4D618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49A402D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340EAB4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31CEB31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F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61B863F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9DF33C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02D20C4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4F2C942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</w:p>
    <w:p w14:paraId="7C3C1F5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F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298A490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920933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F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31BD9B7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520244A7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C10906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627FF80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625A60F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 xml:space="preserve"> </w:t>
      </w: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solve the exasolution</w:t>
      </w:r>
    </w:p>
    <w:p w14:paraId="404676F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A4F958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</w:p>
    <w:p w14:paraId="0A28898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exasolutio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502FE07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exasolutio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7C2534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5027B4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5B411A0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6B8F7AD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solve the numsolution</w:t>
      </w:r>
    </w:p>
    <w:p w14:paraId="7A6797B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</w:p>
    <w:p w14:paraId="73332D3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0D59FDE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Unex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\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06D806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3E4875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</w:t>
      </w: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if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va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)&lt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o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0</w:t>
      </w:r>
    </w:p>
    <w:p w14:paraId="4129528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</w:t>
      </w: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break</w:t>
      </w:r>
    </w:p>
    <w:p w14:paraId="6950B04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</w:t>
      </w: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57888C4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</w:t>
      </w:r>
    </w:p>
    <w:p w14:paraId="2C7B82B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</w:p>
    <w:p w14:paraId="1952CCC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885978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5813BFB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);</w:t>
      </w:r>
    </w:p>
    <w:p w14:paraId="08AF5C07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A6A2C0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6278D7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66BCDC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40C2FFB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13D841C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F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6A6061A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0E8E64B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07BB54D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38B1AB9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</w:p>
    <w:p w14:paraId="130FCB1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F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5FF017E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8D13F1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F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2E6D8D0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 xml:space="preserve"> </w:t>
      </w:r>
    </w:p>
    <w:p w14:paraId="3BC8FAB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284669B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05340C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04E96A04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</w:t>
      </w:r>
    </w:p>
    <w:p w14:paraId="0994CCC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2C7FF5E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408BCE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20E8E7F" w14:textId="77777777" w:rsidR="00F12A3F" w:rsidRDefault="00F12A3F" w:rsidP="00612ECD">
      <w:pPr>
        <w:rPr>
          <w:rFonts w:ascii="Times New Roman" w:hAnsi="Times New Roman" w:cs="Times New Roman"/>
        </w:rPr>
      </w:pPr>
    </w:p>
    <w:p w14:paraId="7A1A4060" w14:textId="01DD0ABF" w:rsidR="00F12A3F" w:rsidRPr="002A5BA3" w:rsidRDefault="00F12A3F" w:rsidP="00612ECD">
      <w:pPr>
        <w:rPr>
          <w:rFonts w:ascii="Times New Roman" w:hAnsi="Times New Roman" w:cs="Times New Roman"/>
          <w:b/>
          <w:bCs/>
        </w:rPr>
      </w:pPr>
      <w:r w:rsidRPr="002A5BA3">
        <w:rPr>
          <w:rFonts w:ascii="Times New Roman" w:hAnsi="Times New Roman" w:cs="Times New Roman"/>
          <w:b/>
          <w:bCs/>
        </w:rPr>
        <w:t>subDGP0P1plusDGP0</w:t>
      </w:r>
    </w:p>
    <w:p w14:paraId="0E6401D7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unction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Unumsolutio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1plusDGP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2DA7594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re-processing</w:t>
      </w:r>
    </w:p>
    <w:p w14:paraId="081950F7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o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E43C87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^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96EEBB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bslambd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qr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bslambd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伪时间变量</w:t>
      </w:r>
    </w:p>
    <w:p w14:paraId="4F561EA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5E1DB1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49E913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236BE7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9364F0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3835B7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2158075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bslambd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bslambd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491DA5A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16837A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662CE367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631CD46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640DB2D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7C937F47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solve the question</w:t>
      </w:r>
    </w:p>
    <w:p w14:paraId="4186D36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initial  condition set up</w:t>
      </w:r>
    </w:p>
    <w:p w14:paraId="6C6A20E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E7D97C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7335C22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70655556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A87AD1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4207438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;</w:t>
      </w:r>
    </w:p>
    <w:p w14:paraId="2BB5C67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778AAC5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E01CCB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4618276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7ABA156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E5925B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D082C7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7D9F264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D8B4E9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44532C68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 xml:space="preserve">    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);</w:t>
      </w:r>
    </w:p>
    <w:p w14:paraId="45DB700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))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0E661CC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E6BD74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0A2E09A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2335C75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612DA68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F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2F5B6DC7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618F3D1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4F2868D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5C4BAC44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</w:p>
    <w:p w14:paraId="5E1C9F9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F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0B2268F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4221F67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F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2BFA180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</w:p>
    <w:p w14:paraId="3479106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2377E271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936CF6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56BFB82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14077A5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7DEC555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solve the numsolution</w:t>
      </w:r>
    </w:p>
    <w:p w14:paraId="6E928AE6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</w:p>
    <w:p w14:paraId="06E77E7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79EC284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Unex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\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o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3D2CFD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97D2C9F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</w:t>
      </w: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if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va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)&lt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ol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0</w:t>
      </w:r>
    </w:p>
    <w:p w14:paraId="5225B9C9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</w:t>
      </w: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break</w:t>
      </w:r>
    </w:p>
    <w:p w14:paraId="0C552EC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</w:t>
      </w: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AEFA10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 xml:space="preserve">    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</w:t>
      </w:r>
    </w:p>
    <w:p w14:paraId="1601F14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392C354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105C5BB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);</w:t>
      </w:r>
    </w:p>
    <w:p w14:paraId="42381C8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))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7DAC4494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4CFEF87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4825015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4EB1EEC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1B231A26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F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2CAED7F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4A9F95A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673D756B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3BCE81D5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</w:p>
    <w:p w14:paraId="7C579ACC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F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47DA7CD2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23F34FB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F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(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4847027E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</w:p>
    <w:p w14:paraId="673766C6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536EB35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R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58E1E7CA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6D862784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4EA6EBD0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;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=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F12A3F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/</w:t>
      </w:r>
      <w:r w:rsidRPr="00F12A3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F12A3F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4B163F3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545455DD" w14:textId="77777777" w:rsidR="00F12A3F" w:rsidRPr="00F12A3F" w:rsidRDefault="00F12A3F" w:rsidP="00F12A3F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F12A3F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01216F97" w14:textId="77777777" w:rsidR="00F12A3F" w:rsidRDefault="00F12A3F" w:rsidP="00612ECD">
      <w:pPr>
        <w:rPr>
          <w:rFonts w:ascii="Times New Roman" w:hAnsi="Times New Roman" w:cs="Times New Roman"/>
        </w:rPr>
      </w:pPr>
    </w:p>
    <w:p w14:paraId="3582B408" w14:textId="77777777" w:rsidR="00F12A3F" w:rsidRDefault="00F12A3F" w:rsidP="00612ECD">
      <w:pPr>
        <w:rPr>
          <w:rFonts w:ascii="Times New Roman" w:hAnsi="Times New Roman" w:cs="Times New Roman"/>
        </w:rPr>
      </w:pPr>
    </w:p>
    <w:p w14:paraId="54DF71ED" w14:textId="77777777" w:rsidR="00F12A3F" w:rsidRDefault="00F12A3F" w:rsidP="00612ECD">
      <w:pPr>
        <w:rPr>
          <w:rFonts w:ascii="Times New Roman" w:hAnsi="Times New Roman" w:cs="Times New Roman"/>
        </w:rPr>
      </w:pPr>
    </w:p>
    <w:p w14:paraId="14DA2EEE" w14:textId="0E29E457" w:rsidR="00F12A3F" w:rsidRPr="002A5BA3" w:rsidRDefault="00F12A3F" w:rsidP="00612ECD">
      <w:pPr>
        <w:rPr>
          <w:rFonts w:ascii="Times New Roman" w:hAnsi="Times New Roman" w:cs="Times New Roman"/>
          <w:b/>
          <w:bCs/>
        </w:rPr>
      </w:pPr>
      <w:r w:rsidRPr="002A5BA3">
        <w:rPr>
          <w:rFonts w:ascii="Times New Roman" w:hAnsi="Times New Roman" w:cs="Times New Roman"/>
          <w:b/>
          <w:bCs/>
        </w:rPr>
        <w:lastRenderedPageBreak/>
        <w:t>subDGP0P2plusrDGP0P1</w:t>
      </w:r>
    </w:p>
    <w:p w14:paraId="2A4F380B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unction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Unum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ubDGP0P2plusrDGP0P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3C25DA03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re-processing</w:t>
      </w:r>
    </w:p>
    <w:p w14:paraId="132971AB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ol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0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7FA7906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^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F01B519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bslambda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qr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o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FL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bslambda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</w:t>
      </w: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伪时间变量</w:t>
      </w:r>
    </w:p>
    <w:p w14:paraId="1F8D325C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6D1C8B2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90CFCE7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24EF226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69AC798A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8BF85E4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06803EBE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to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00F3BA5F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bslambda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bslambda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21417C98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6855A1E4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830A8E5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DCC1B21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zeros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5A3994D5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6E0F9308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initial  condition set up</w:t>
      </w:r>
    </w:p>
    <w:p w14:paraId="66888A12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F25D199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08E69421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^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0CD7CA6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633AACC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72C1A50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;</w:t>
      </w:r>
    </w:p>
    <w:p w14:paraId="71FA76D4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30ADA850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11EE44D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69290C47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6C8E35F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3C79CB6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5BD3CCDB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6766C61F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6CCB87EC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572A61D1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^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FF77D26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2488D5B3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307B0507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A7C9E94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19DC8715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);</w:t>
      </w:r>
    </w:p>
    <w:p w14:paraId="3C36F916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))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3FE8D45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77E6675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lastRenderedPageBreak/>
        <w:t>end</w:t>
      </w:r>
    </w:p>
    <w:p w14:paraId="472D80E7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37B6F50F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00E423CF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F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4B3E6A21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47A5B18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55056443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4AE42F30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</w:p>
    <w:p w14:paraId="2EF31DE7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F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3FCEFC1D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02AAAC2C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F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689BB9F9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</w:p>
    <w:p w14:paraId="393A62D2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0FEDE936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 xml:space="preserve">    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51864B4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03DC2E0D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30DF6857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solve the exasolution</w:t>
      </w:r>
    </w:p>
    <w:p w14:paraId="05B28D41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DE19A35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</w:p>
    <w:p w14:paraId="42E5A172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exa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7E6F631C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exa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23A1B11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A2D123F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0E21E823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45D333BF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solve the numsolution</w:t>
      </w:r>
    </w:p>
    <w:p w14:paraId="52750698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o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o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to</w:t>
      </w:r>
    </w:p>
    <w:p w14:paraId="6E8AD7BF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5F83B51E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Unex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to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\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to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AC82E1E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4C9E1628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if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va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)&lt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ol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V0</w:t>
      </w:r>
    </w:p>
    <w:p w14:paraId="67C4CD87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break</w:t>
      </w:r>
    </w:p>
    <w:p w14:paraId="040D9B73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911315E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ex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39FAB87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</w:p>
    <w:p w14:paraId="5F8445B7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</w:p>
    <w:p w14:paraId="707357FE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\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1403954D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68835F58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\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12EDB1E6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\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43CE92DB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</w:t>
      </w:r>
    </w:p>
    <w:p w14:paraId="66E4AE47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DFEC803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624BFC58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);</w:t>
      </w:r>
    </w:p>
    <w:p w14:paraId="181CB37B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))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01E44A9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43CCC1B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6B6EF0F0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1A1E0BD2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0DB828AC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F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lastRenderedPageBreak/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6CFCF67E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F893FD4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0F626BD4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4DCF6640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</w:p>
    <w:p w14:paraId="289294F8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F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1A69C144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66281901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F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+[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)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[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-[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);</w:t>
      </w:r>
    </w:p>
    <w:p w14:paraId="2B542A42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</w:p>
    <w:p w14:paraId="56E5F939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4F96D1FA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R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: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68024E97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B8DF0D7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</w:p>
    <w:p w14:paraId="4F5D36DB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460E45BA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[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,:)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:)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current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C95C611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1477AEA" w14:textId="77777777" w:rsidR="00F12A3F" w:rsidRDefault="00F12A3F" w:rsidP="00612ECD">
      <w:pPr>
        <w:rPr>
          <w:rFonts w:ascii="Times New Roman" w:hAnsi="Times New Roman" w:cs="Times New Roman"/>
        </w:rPr>
      </w:pPr>
    </w:p>
    <w:p w14:paraId="2E3D92B1" w14:textId="04A58E99" w:rsidR="002A5BA3" w:rsidRPr="002A5BA3" w:rsidRDefault="002A5BA3" w:rsidP="00612ECD">
      <w:pPr>
        <w:rPr>
          <w:rFonts w:ascii="Times New Roman" w:hAnsi="Times New Roman" w:cs="Times New Roman"/>
          <w:b/>
          <w:bCs/>
        </w:rPr>
      </w:pPr>
      <w:r w:rsidRPr="002A5BA3">
        <w:rPr>
          <w:rFonts w:ascii="Times New Roman" w:hAnsi="Times New Roman" w:cs="Times New Roman"/>
          <w:b/>
          <w:bCs/>
        </w:rPr>
        <w:lastRenderedPageBreak/>
        <w:t>accuracy</w:t>
      </w:r>
      <w:r w:rsidRPr="002A5BA3">
        <w:rPr>
          <w:rFonts w:ascii="Times New Roman" w:hAnsi="Times New Roman" w:cs="Times New Roman" w:hint="eastAsia"/>
          <w:b/>
          <w:bCs/>
        </w:rPr>
        <w:t>(</w:t>
      </w:r>
      <w:r w:rsidRPr="002A5BA3">
        <w:rPr>
          <w:rFonts w:ascii="Times New Roman" w:hAnsi="Times New Roman" w:cs="Times New Roman" w:hint="eastAsia"/>
          <w:b/>
          <w:bCs/>
        </w:rPr>
        <w:t>计算</w:t>
      </w:r>
      <w:r w:rsidRPr="002A5BA3">
        <w:rPr>
          <w:rFonts w:ascii="Times New Roman" w:hAnsi="Times New Roman" w:cs="Times New Roman"/>
          <w:b/>
          <w:bCs/>
        </w:rPr>
        <w:t>P0U</w:t>
      </w:r>
      <w:r w:rsidRPr="002A5BA3">
        <w:rPr>
          <w:rFonts w:ascii="Times New Roman" w:hAnsi="Times New Roman" w:cs="Times New Roman" w:hint="eastAsia"/>
          <w:b/>
          <w:bCs/>
        </w:rPr>
        <w:t>的空间精度</w:t>
      </w:r>
      <w:r w:rsidRPr="002A5BA3">
        <w:rPr>
          <w:rFonts w:ascii="Times New Roman" w:hAnsi="Times New Roman" w:cs="Times New Roman"/>
          <w:b/>
          <w:bCs/>
        </w:rPr>
        <w:t>)</w:t>
      </w:r>
    </w:p>
    <w:p w14:paraId="37720B89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unction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A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2D315885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re-processing</w:t>
      </w:r>
    </w:p>
    <w:p w14:paraId="591DA04F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09BE72A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80028BF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calculate the accuracy of space DGp0+DGP0</w:t>
      </w:r>
    </w:p>
    <w:p w14:paraId="19281635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qr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qr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W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9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8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9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9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31E8BB88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determine the correctness of the program</w:t>
      </w:r>
    </w:p>
    <w:p w14:paraId="486F26CC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</w:p>
    <w:p w14:paraId="6B304A81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</w:p>
    <w:p w14:paraId="36A7345E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790DD94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1B915208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if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</w:p>
    <w:p w14:paraId="3104B986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   f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^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D4E2180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5967DA7B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00357642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I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W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E065FBA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5931A51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2765830C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C61334E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qr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37FA3045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F29B69F" w14:textId="77777777" w:rsidR="002A5BA3" w:rsidRDefault="002A5BA3" w:rsidP="00612ECD">
      <w:pPr>
        <w:rPr>
          <w:rFonts w:ascii="Times New Roman" w:hAnsi="Times New Roman" w:cs="Times New Roman"/>
        </w:rPr>
      </w:pPr>
    </w:p>
    <w:p w14:paraId="4303465E" w14:textId="5EC99BD2" w:rsidR="002A5BA3" w:rsidRPr="002A5BA3" w:rsidRDefault="002A5BA3" w:rsidP="002A5BA3">
      <w:pPr>
        <w:rPr>
          <w:rFonts w:ascii="Times New Roman" w:hAnsi="Times New Roman" w:cs="Times New Roman"/>
          <w:b/>
          <w:bCs/>
        </w:rPr>
      </w:pPr>
      <w:r w:rsidRPr="002A5BA3">
        <w:rPr>
          <w:rFonts w:ascii="Times New Roman" w:hAnsi="Times New Roman" w:cs="Times New Roman"/>
          <w:b/>
          <w:bCs/>
        </w:rPr>
        <w:t>accuracy1</w:t>
      </w:r>
      <w:r w:rsidRPr="002A5BA3">
        <w:rPr>
          <w:rFonts w:ascii="Times New Roman" w:hAnsi="Times New Roman" w:cs="Times New Roman" w:hint="eastAsia"/>
          <w:b/>
          <w:bCs/>
        </w:rPr>
        <w:t>(</w:t>
      </w:r>
      <w:r w:rsidRPr="002A5BA3">
        <w:rPr>
          <w:rFonts w:ascii="Times New Roman" w:hAnsi="Times New Roman" w:cs="Times New Roman" w:hint="eastAsia"/>
          <w:b/>
          <w:bCs/>
        </w:rPr>
        <w:t>计算</w:t>
      </w:r>
      <w:r w:rsidRPr="002A5BA3">
        <w:rPr>
          <w:rFonts w:ascii="Times New Roman" w:hAnsi="Times New Roman" w:cs="Times New Roman"/>
          <w:b/>
          <w:bCs/>
        </w:rPr>
        <w:t>P0P1U</w:t>
      </w:r>
      <w:r w:rsidRPr="002A5BA3">
        <w:rPr>
          <w:rFonts w:ascii="Times New Roman" w:hAnsi="Times New Roman" w:cs="Times New Roman" w:hint="eastAsia"/>
          <w:b/>
          <w:bCs/>
        </w:rPr>
        <w:t>的空间精度</w:t>
      </w:r>
      <w:r w:rsidRPr="002A5BA3">
        <w:rPr>
          <w:rFonts w:ascii="Times New Roman" w:hAnsi="Times New Roman" w:cs="Times New Roman"/>
          <w:b/>
          <w:bCs/>
        </w:rPr>
        <w:t>)</w:t>
      </w:r>
    </w:p>
    <w:p w14:paraId="5B25FC75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unction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A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5B52E8F2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re-processing</w:t>
      </w:r>
    </w:p>
    <w:p w14:paraId="16BF80F4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BC2DFD7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0E1214B9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calculate the accuracy of space</w:t>
      </w:r>
    </w:p>
    <w:p w14:paraId="66B1B9F9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qr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qr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W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9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8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9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9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4B386B36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determine the correctness of the program</w:t>
      </w:r>
    </w:p>
    <w:p w14:paraId="4E75C3B8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</w:p>
    <w:p w14:paraId="16E2402A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</w:p>
    <w:p w14:paraId="00C44854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0517736B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6FB38C7D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if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</w:p>
    <w:p w14:paraId="56217AB9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   f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(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))^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5D6DE798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5C5A8AA2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8854F95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I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W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D4ABBBA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4710BC0A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680AB3EE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DA5ABAA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>A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qr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57B7A2C6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5AE00F9D" w14:textId="77777777" w:rsidR="002A5BA3" w:rsidRDefault="002A5BA3" w:rsidP="00612ECD">
      <w:pPr>
        <w:rPr>
          <w:rFonts w:ascii="Times New Roman" w:hAnsi="Times New Roman" w:cs="Times New Roman"/>
        </w:rPr>
      </w:pPr>
    </w:p>
    <w:p w14:paraId="76FC4228" w14:textId="69D8DAB6" w:rsidR="002A5BA3" w:rsidRPr="002A5BA3" w:rsidRDefault="002A5BA3" w:rsidP="002A5BA3">
      <w:pPr>
        <w:rPr>
          <w:rFonts w:ascii="Times New Roman" w:hAnsi="Times New Roman" w:cs="Times New Roman"/>
          <w:b/>
          <w:bCs/>
        </w:rPr>
      </w:pPr>
      <w:r w:rsidRPr="002A5BA3">
        <w:rPr>
          <w:rFonts w:ascii="Times New Roman" w:hAnsi="Times New Roman" w:cs="Times New Roman"/>
          <w:b/>
          <w:bCs/>
        </w:rPr>
        <w:t>accuracy2</w:t>
      </w:r>
      <w:r w:rsidRPr="002A5BA3">
        <w:rPr>
          <w:rFonts w:ascii="Times New Roman" w:hAnsi="Times New Roman" w:cs="Times New Roman" w:hint="eastAsia"/>
          <w:b/>
          <w:bCs/>
        </w:rPr>
        <w:t>(</w:t>
      </w:r>
      <w:r w:rsidRPr="002A5BA3">
        <w:rPr>
          <w:rFonts w:ascii="Times New Roman" w:hAnsi="Times New Roman" w:cs="Times New Roman" w:hint="eastAsia"/>
          <w:b/>
          <w:bCs/>
        </w:rPr>
        <w:t>计算</w:t>
      </w:r>
      <w:r w:rsidRPr="002A5BA3">
        <w:rPr>
          <w:rFonts w:ascii="Times New Roman" w:hAnsi="Times New Roman" w:cs="Times New Roman"/>
          <w:b/>
          <w:bCs/>
        </w:rPr>
        <w:t>P0P2U</w:t>
      </w:r>
      <w:r w:rsidRPr="002A5BA3">
        <w:rPr>
          <w:rFonts w:ascii="Times New Roman" w:hAnsi="Times New Roman" w:cs="Times New Roman" w:hint="eastAsia"/>
          <w:b/>
          <w:bCs/>
        </w:rPr>
        <w:t>的空间精度</w:t>
      </w:r>
      <w:r w:rsidRPr="002A5BA3">
        <w:rPr>
          <w:rFonts w:ascii="Times New Roman" w:hAnsi="Times New Roman" w:cs="Times New Roman"/>
          <w:b/>
          <w:bCs/>
        </w:rPr>
        <w:t>)</w:t>
      </w:r>
    </w:p>
    <w:p w14:paraId="76EB5449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unction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A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3D0D5F4B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re-processing</w:t>
      </w:r>
    </w:p>
    <w:p w14:paraId="450D93F1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4F15A45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A20DB1D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calculate the accuracy of space</w:t>
      </w:r>
    </w:p>
    <w:p w14:paraId="4982BD67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qr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qr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W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9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8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9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9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37A8F867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determine the correctness of the program</w:t>
      </w:r>
    </w:p>
    <w:p w14:paraId="684E550B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</w:p>
    <w:p w14:paraId="202167BB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</w:p>
    <w:p w14:paraId="3C953784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437FA0D7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124A2270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if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</w:p>
    <w:p w14:paraId="4117DD5B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   f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i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(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(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4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(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^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^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))^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B93CE84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00666B5C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4314DE2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I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W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285D06A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0299375F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4AEDE837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23F2625F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qr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4B49F92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4D866F90" w14:textId="77777777" w:rsidR="002A5BA3" w:rsidRDefault="002A5BA3" w:rsidP="00612ECD">
      <w:pPr>
        <w:rPr>
          <w:rFonts w:ascii="Times New Roman" w:hAnsi="Times New Roman" w:cs="Times New Roman"/>
        </w:rPr>
      </w:pPr>
    </w:p>
    <w:p w14:paraId="02E74127" w14:textId="4E12A22E" w:rsidR="002A5BA3" w:rsidRPr="002A5BA3" w:rsidRDefault="002A5BA3" w:rsidP="00612ECD">
      <w:pPr>
        <w:rPr>
          <w:rFonts w:ascii="Times New Roman" w:hAnsi="Times New Roman" w:cs="Times New Roman"/>
          <w:b/>
          <w:bCs/>
        </w:rPr>
      </w:pPr>
      <w:r w:rsidRPr="002A5BA3">
        <w:rPr>
          <w:rFonts w:ascii="Times New Roman" w:hAnsi="Times New Roman" w:cs="Times New Roman"/>
          <w:b/>
          <w:bCs/>
        </w:rPr>
        <w:t>accuracyUx(</w:t>
      </w:r>
      <w:r w:rsidRPr="002A5BA3">
        <w:rPr>
          <w:rFonts w:ascii="Times New Roman" w:hAnsi="Times New Roman" w:cs="Times New Roman" w:hint="eastAsia"/>
          <w:b/>
          <w:bCs/>
        </w:rPr>
        <w:t>计算</w:t>
      </w:r>
      <w:r w:rsidRPr="002A5BA3">
        <w:rPr>
          <w:rFonts w:ascii="Times New Roman" w:hAnsi="Times New Roman" w:cs="Times New Roman" w:hint="eastAsia"/>
          <w:b/>
          <w:bCs/>
        </w:rPr>
        <w:t>P</w:t>
      </w:r>
      <w:r w:rsidRPr="002A5BA3">
        <w:rPr>
          <w:rFonts w:ascii="Times New Roman" w:hAnsi="Times New Roman" w:cs="Times New Roman"/>
          <w:b/>
          <w:bCs/>
        </w:rPr>
        <w:t>0U</w:t>
      </w:r>
      <w:r w:rsidRPr="002A5BA3">
        <w:rPr>
          <w:rFonts w:ascii="Times New Roman" w:hAnsi="Times New Roman" w:cs="Times New Roman" w:hint="eastAsia"/>
          <w:b/>
          <w:bCs/>
        </w:rPr>
        <w:t>x</w:t>
      </w:r>
      <w:r w:rsidRPr="002A5BA3">
        <w:rPr>
          <w:rFonts w:ascii="Times New Roman" w:hAnsi="Times New Roman" w:cs="Times New Roman" w:hint="eastAsia"/>
          <w:b/>
          <w:bCs/>
        </w:rPr>
        <w:t>的空间精度</w:t>
      </w:r>
      <w:r w:rsidRPr="002A5BA3">
        <w:rPr>
          <w:rFonts w:ascii="Times New Roman" w:hAnsi="Times New Roman" w:cs="Times New Roman"/>
          <w:b/>
          <w:bCs/>
        </w:rPr>
        <w:t>)</w:t>
      </w:r>
    </w:p>
    <w:p w14:paraId="2AD204E3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unction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A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U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56123F7F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re-processing</w:t>
      </w:r>
    </w:p>
    <w:p w14:paraId="151ACC79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022EF8F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74D243B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calculate the accuracy of space</w:t>
      </w:r>
    </w:p>
    <w:p w14:paraId="0573B8C3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qr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qr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W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9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8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9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9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4383D5B3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determine the correctness of the program</w:t>
      </w:r>
    </w:p>
    <w:p w14:paraId="33AA0B18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</w:p>
    <w:p w14:paraId="1D78741C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</w:p>
    <w:p w14:paraId="310B083A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0F475970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3F3ED24A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if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</w:p>
    <w:p w14:paraId="681627FD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   f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^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508FD36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4E6D477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16719686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 xml:space="preserve">       I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W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1EA85C7D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BF0D7AA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218E6DB3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701336CE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qr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2C2A6151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0E42A3A" w14:textId="77777777" w:rsidR="002A5BA3" w:rsidRPr="002A5BA3" w:rsidRDefault="002A5BA3" w:rsidP="002A5BA3">
      <w:pPr>
        <w:widowControl/>
        <w:shd w:val="clear" w:color="auto" w:fill="FFFFFF"/>
        <w:jc w:val="left"/>
        <w:rPr>
          <w:rFonts w:ascii="Courier New" w:eastAsia="宋体" w:hAnsi="Courier New" w:cs="Courier New"/>
          <w:color w:val="000000"/>
          <w:kern w:val="0"/>
          <w:sz w:val="20"/>
          <w:szCs w:val="20"/>
        </w:rPr>
      </w:pPr>
    </w:p>
    <w:p w14:paraId="586E4793" w14:textId="2FB7EE0E" w:rsidR="002A5BA3" w:rsidRPr="002A5BA3" w:rsidRDefault="002A5BA3" w:rsidP="002A5BA3">
      <w:pPr>
        <w:rPr>
          <w:rFonts w:ascii="Times New Roman" w:hAnsi="Times New Roman" w:cs="Times New Roman"/>
          <w:b/>
          <w:bCs/>
        </w:rPr>
      </w:pPr>
      <w:r w:rsidRPr="002A5BA3">
        <w:rPr>
          <w:rFonts w:ascii="Times New Roman" w:hAnsi="Times New Roman" w:cs="Times New Roman"/>
          <w:b/>
          <w:bCs/>
        </w:rPr>
        <w:t>accuracyUx1(</w:t>
      </w:r>
      <w:r w:rsidRPr="002A5BA3">
        <w:rPr>
          <w:rFonts w:ascii="Times New Roman" w:hAnsi="Times New Roman" w:cs="Times New Roman" w:hint="eastAsia"/>
          <w:b/>
          <w:bCs/>
        </w:rPr>
        <w:t>计算</w:t>
      </w:r>
      <w:r w:rsidRPr="002A5BA3">
        <w:rPr>
          <w:rFonts w:ascii="Times New Roman" w:hAnsi="Times New Roman" w:cs="Times New Roman" w:hint="eastAsia"/>
          <w:b/>
          <w:bCs/>
        </w:rPr>
        <w:t>r</w:t>
      </w:r>
      <w:r w:rsidRPr="002A5BA3">
        <w:rPr>
          <w:rFonts w:ascii="Times New Roman" w:hAnsi="Times New Roman" w:cs="Times New Roman"/>
          <w:b/>
          <w:bCs/>
        </w:rPr>
        <w:t>DG</w:t>
      </w:r>
      <w:r w:rsidRPr="002A5BA3">
        <w:rPr>
          <w:rFonts w:ascii="Times New Roman" w:hAnsi="Times New Roman" w:cs="Times New Roman" w:hint="eastAsia"/>
          <w:b/>
          <w:bCs/>
        </w:rPr>
        <w:t>P</w:t>
      </w:r>
      <w:r w:rsidRPr="002A5BA3">
        <w:rPr>
          <w:rFonts w:ascii="Times New Roman" w:hAnsi="Times New Roman" w:cs="Times New Roman"/>
          <w:b/>
          <w:bCs/>
        </w:rPr>
        <w:t>0P1U</w:t>
      </w:r>
      <w:r w:rsidRPr="002A5BA3">
        <w:rPr>
          <w:rFonts w:ascii="Times New Roman" w:hAnsi="Times New Roman" w:cs="Times New Roman" w:hint="eastAsia"/>
          <w:b/>
          <w:bCs/>
        </w:rPr>
        <w:t>x</w:t>
      </w:r>
      <w:r w:rsidRPr="002A5BA3">
        <w:rPr>
          <w:rFonts w:ascii="Times New Roman" w:hAnsi="Times New Roman" w:cs="Times New Roman" w:hint="eastAsia"/>
          <w:b/>
          <w:bCs/>
        </w:rPr>
        <w:t>的空间精度</w:t>
      </w:r>
      <w:r w:rsidRPr="002A5BA3">
        <w:rPr>
          <w:rFonts w:ascii="Times New Roman" w:hAnsi="Times New Roman" w:cs="Times New Roman"/>
          <w:b/>
          <w:bCs/>
        </w:rPr>
        <w:t>)</w:t>
      </w:r>
    </w:p>
    <w:p w14:paraId="634613D8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unction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A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curacyUx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</w:t>
      </w:r>
    </w:p>
    <w:p w14:paraId="127423E2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% Pre-processing</w:t>
      </w:r>
    </w:p>
    <w:p w14:paraId="0C91437C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i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BD6B03B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633AC83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calculate the accuracy of space</w:t>
      </w:r>
    </w:p>
    <w:p w14:paraId="776DF8B3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qr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qr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]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W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[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9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8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9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9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];</w:t>
      </w:r>
    </w:p>
    <w:p w14:paraId="50EAE66F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8000"/>
          <w:kern w:val="0"/>
          <w:sz w:val="24"/>
          <w:szCs w:val="24"/>
        </w:rPr>
        <w:t>%determine the correctness of the program</w:t>
      </w:r>
    </w:p>
    <w:p w14:paraId="5E971075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end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</w:p>
    <w:p w14:paraId="645F3410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</w:p>
    <w:p w14:paraId="335D48AB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CB98F75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for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: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umber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</w:p>
    <w:p w14:paraId="15C12BFC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if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gt;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amp;&amp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&lt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</w:p>
    <w:p w14:paraId="2EC12A08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   f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s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-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(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-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/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numsolution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3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,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/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^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)^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k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43763352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289BB665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8B0FFDA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    I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+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W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fi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3954531E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  </w:t>
      </w: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730588BA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365B37D0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FF8000"/>
          <w:kern w:val="0"/>
          <w:sz w:val="24"/>
          <w:szCs w:val="24"/>
        </w:rPr>
        <w:t>0.5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*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eltx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;</w:t>
      </w:r>
    </w:p>
    <w:p w14:paraId="6479044C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1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=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qrt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(</w:t>
      </w:r>
      <w:r w:rsidRPr="002A5B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2</w:t>
      </w:r>
      <w:r w:rsidRPr="002A5BA3">
        <w:rPr>
          <w:rFonts w:ascii="Times New Roman" w:eastAsia="宋体" w:hAnsi="Times New Roman" w:cs="Times New Roman"/>
          <w:b/>
          <w:bCs/>
          <w:color w:val="000080"/>
          <w:kern w:val="0"/>
          <w:sz w:val="24"/>
          <w:szCs w:val="24"/>
        </w:rPr>
        <w:t>);</w:t>
      </w:r>
    </w:p>
    <w:p w14:paraId="11A6BA5E" w14:textId="77777777" w:rsidR="002A5BA3" w:rsidRPr="002A5BA3" w:rsidRDefault="002A5BA3" w:rsidP="002A5BA3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A5BA3">
        <w:rPr>
          <w:rFonts w:ascii="Times New Roman" w:eastAsia="宋体" w:hAnsi="Times New Roman" w:cs="Times New Roman"/>
          <w:b/>
          <w:bCs/>
          <w:color w:val="0000FF"/>
          <w:kern w:val="0"/>
          <w:sz w:val="24"/>
          <w:szCs w:val="24"/>
        </w:rPr>
        <w:t>end</w:t>
      </w:r>
    </w:p>
    <w:p w14:paraId="5AD67AE1" w14:textId="77777777" w:rsidR="002A5BA3" w:rsidRDefault="002A5BA3" w:rsidP="00612ECD">
      <w:pPr>
        <w:rPr>
          <w:rFonts w:ascii="Times New Roman" w:hAnsi="Times New Roman" w:cs="Times New Roman"/>
        </w:rPr>
      </w:pPr>
    </w:p>
    <w:p w14:paraId="34944249" w14:textId="77777777" w:rsidR="002A5BA3" w:rsidRPr="00612ECD" w:rsidRDefault="002A5BA3" w:rsidP="00612ECD">
      <w:pPr>
        <w:rPr>
          <w:rFonts w:ascii="Times New Roman" w:hAnsi="Times New Roman" w:cs="Times New Roman"/>
        </w:rPr>
      </w:pPr>
    </w:p>
    <w:sectPr w:rsidR="002A5BA3" w:rsidRPr="00612E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7C552F"/>
    <w:multiLevelType w:val="hybridMultilevel"/>
    <w:tmpl w:val="7F323E4C"/>
    <w:lvl w:ilvl="0" w:tplc="46B05FE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" w15:restartNumberingAfterBreak="0">
    <w:nsid w:val="48CB45D2"/>
    <w:multiLevelType w:val="hybridMultilevel"/>
    <w:tmpl w:val="9C5E3984"/>
    <w:lvl w:ilvl="0" w:tplc="FC921BCA">
      <w:start w:val="1"/>
      <w:numFmt w:val="decimal"/>
      <w:lvlText w:val="(%1)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2" w:hanging="440"/>
      </w:pPr>
    </w:lvl>
    <w:lvl w:ilvl="2" w:tplc="0409001B" w:tentative="1">
      <w:start w:val="1"/>
      <w:numFmt w:val="lowerRoman"/>
      <w:lvlText w:val="%3."/>
      <w:lvlJc w:val="right"/>
      <w:pPr>
        <w:ind w:left="1802" w:hanging="440"/>
      </w:pPr>
    </w:lvl>
    <w:lvl w:ilvl="3" w:tplc="0409000F" w:tentative="1">
      <w:start w:val="1"/>
      <w:numFmt w:val="decimal"/>
      <w:lvlText w:val="%4."/>
      <w:lvlJc w:val="left"/>
      <w:pPr>
        <w:ind w:left="2242" w:hanging="440"/>
      </w:pPr>
    </w:lvl>
    <w:lvl w:ilvl="4" w:tplc="04090019" w:tentative="1">
      <w:start w:val="1"/>
      <w:numFmt w:val="lowerLetter"/>
      <w:lvlText w:val="%5)"/>
      <w:lvlJc w:val="left"/>
      <w:pPr>
        <w:ind w:left="2682" w:hanging="440"/>
      </w:pPr>
    </w:lvl>
    <w:lvl w:ilvl="5" w:tplc="0409001B" w:tentative="1">
      <w:start w:val="1"/>
      <w:numFmt w:val="lowerRoman"/>
      <w:lvlText w:val="%6."/>
      <w:lvlJc w:val="right"/>
      <w:pPr>
        <w:ind w:left="3122" w:hanging="440"/>
      </w:pPr>
    </w:lvl>
    <w:lvl w:ilvl="6" w:tplc="0409000F" w:tentative="1">
      <w:start w:val="1"/>
      <w:numFmt w:val="decimal"/>
      <w:lvlText w:val="%7."/>
      <w:lvlJc w:val="left"/>
      <w:pPr>
        <w:ind w:left="3562" w:hanging="440"/>
      </w:pPr>
    </w:lvl>
    <w:lvl w:ilvl="7" w:tplc="04090019" w:tentative="1">
      <w:start w:val="1"/>
      <w:numFmt w:val="lowerLetter"/>
      <w:lvlText w:val="%8)"/>
      <w:lvlJc w:val="left"/>
      <w:pPr>
        <w:ind w:left="4002" w:hanging="440"/>
      </w:pPr>
    </w:lvl>
    <w:lvl w:ilvl="8" w:tplc="0409001B" w:tentative="1">
      <w:start w:val="1"/>
      <w:numFmt w:val="lowerRoman"/>
      <w:lvlText w:val="%9."/>
      <w:lvlJc w:val="right"/>
      <w:pPr>
        <w:ind w:left="4442" w:hanging="440"/>
      </w:pPr>
    </w:lvl>
  </w:abstractNum>
  <w:num w:numId="1" w16cid:durableId="728462845">
    <w:abstractNumId w:val="1"/>
  </w:num>
  <w:num w:numId="2" w16cid:durableId="50116786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3C39"/>
    <w:rsid w:val="00125B2D"/>
    <w:rsid w:val="001665AE"/>
    <w:rsid w:val="001F5D7A"/>
    <w:rsid w:val="002A5BA3"/>
    <w:rsid w:val="002E09A1"/>
    <w:rsid w:val="003C00F4"/>
    <w:rsid w:val="003C400E"/>
    <w:rsid w:val="003D2105"/>
    <w:rsid w:val="00493EAF"/>
    <w:rsid w:val="004A4FC4"/>
    <w:rsid w:val="00612ECD"/>
    <w:rsid w:val="00685EB6"/>
    <w:rsid w:val="0079052A"/>
    <w:rsid w:val="00811757"/>
    <w:rsid w:val="00953324"/>
    <w:rsid w:val="009C09AE"/>
    <w:rsid w:val="00A04E95"/>
    <w:rsid w:val="00D201EC"/>
    <w:rsid w:val="00D56711"/>
    <w:rsid w:val="00D66CDA"/>
    <w:rsid w:val="00F12A3F"/>
    <w:rsid w:val="00FB3C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60A04E8"/>
  <w14:defaultImageDpi w14:val="32767"/>
  <w15:chartTrackingRefBased/>
  <w15:docId w15:val="{A41A4665-B195-4ADE-BE69-65E468FE68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201E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201EC"/>
    <w:pPr>
      <w:ind w:firstLineChars="200" w:firstLine="420"/>
    </w:pPr>
  </w:style>
  <w:style w:type="paragraph" w:customStyle="1" w:styleId="msonormal0">
    <w:name w:val="msonormal"/>
    <w:basedOn w:val="a"/>
    <w:rsid w:val="00612EC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sc1">
    <w:name w:val="sc1"/>
    <w:basedOn w:val="a"/>
    <w:rsid w:val="00612EC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color w:val="008000"/>
      <w:kern w:val="0"/>
      <w:sz w:val="24"/>
      <w:szCs w:val="24"/>
    </w:rPr>
  </w:style>
  <w:style w:type="paragraph" w:customStyle="1" w:styleId="sc3">
    <w:name w:val="sc3"/>
    <w:basedOn w:val="a"/>
    <w:rsid w:val="00612EC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color w:val="FF8000"/>
      <w:kern w:val="0"/>
      <w:sz w:val="24"/>
      <w:szCs w:val="24"/>
    </w:rPr>
  </w:style>
  <w:style w:type="paragraph" w:customStyle="1" w:styleId="sc4">
    <w:name w:val="sc4"/>
    <w:basedOn w:val="a"/>
    <w:rsid w:val="00612EC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b/>
      <w:bCs/>
      <w:color w:val="0000FF"/>
      <w:kern w:val="0"/>
      <w:sz w:val="24"/>
      <w:szCs w:val="24"/>
    </w:rPr>
  </w:style>
  <w:style w:type="paragraph" w:customStyle="1" w:styleId="sc5">
    <w:name w:val="sc5"/>
    <w:basedOn w:val="a"/>
    <w:rsid w:val="00612EC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color w:val="808080"/>
      <w:kern w:val="0"/>
      <w:sz w:val="24"/>
      <w:szCs w:val="24"/>
    </w:rPr>
  </w:style>
  <w:style w:type="paragraph" w:customStyle="1" w:styleId="sc6">
    <w:name w:val="sc6"/>
    <w:basedOn w:val="a"/>
    <w:rsid w:val="00612EC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b/>
      <w:bCs/>
      <w:color w:val="000080"/>
      <w:kern w:val="0"/>
      <w:sz w:val="24"/>
      <w:szCs w:val="24"/>
    </w:rPr>
  </w:style>
  <w:style w:type="character" w:customStyle="1" w:styleId="sc7">
    <w:name w:val="sc7"/>
    <w:basedOn w:val="a0"/>
    <w:rsid w:val="00612ECD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0">
    <w:name w:val="sc0"/>
    <w:basedOn w:val="a0"/>
    <w:rsid w:val="00612ECD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1">
    <w:name w:val="sc11"/>
    <w:basedOn w:val="a0"/>
    <w:rsid w:val="00612ECD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61">
    <w:name w:val="sc61"/>
    <w:basedOn w:val="a0"/>
    <w:rsid w:val="00612ECD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31">
    <w:name w:val="sc31"/>
    <w:basedOn w:val="a0"/>
    <w:rsid w:val="00612ECD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41">
    <w:name w:val="sc41"/>
    <w:basedOn w:val="a0"/>
    <w:rsid w:val="00612ECD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51">
    <w:name w:val="sc51"/>
    <w:basedOn w:val="a0"/>
    <w:rsid w:val="00612ECD"/>
    <w:rPr>
      <w:rFonts w:ascii="Courier New" w:hAnsi="Courier New" w:cs="Courier New" w:hint="default"/>
      <w:color w:val="80808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617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183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562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5445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963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5016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997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693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818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7438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851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1003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572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753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951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639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940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580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688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332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31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7244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930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7200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image" Target="media/image21.wmf"/><Relationship Id="rId21" Type="http://schemas.openxmlformats.org/officeDocument/2006/relationships/image" Target="media/image10.png"/><Relationship Id="rId34" Type="http://schemas.openxmlformats.org/officeDocument/2006/relationships/image" Target="media/image17.wmf"/><Relationship Id="rId42" Type="http://schemas.openxmlformats.org/officeDocument/2006/relationships/oleObject" Target="embeddings/oleObject16.bin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png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image" Target="media/image14.png"/><Relationship Id="rId36" Type="http://schemas.openxmlformats.org/officeDocument/2006/relationships/image" Target="media/image18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5.png"/><Relationship Id="rId44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png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3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3.png"/><Relationship Id="rId33" Type="http://schemas.openxmlformats.org/officeDocument/2006/relationships/image" Target="media/image16.png"/><Relationship Id="rId38" Type="http://schemas.openxmlformats.org/officeDocument/2006/relationships/image" Target="media/image20.png"/><Relationship Id="rId46" Type="http://schemas.openxmlformats.org/officeDocument/2006/relationships/fontTable" Target="fontTable.xml"/><Relationship Id="rId20" Type="http://schemas.openxmlformats.org/officeDocument/2006/relationships/image" Target="media/image9.png"/><Relationship Id="rId41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21</Pages>
  <Words>3935</Words>
  <Characters>22435</Characters>
  <Application>Microsoft Office Word</Application>
  <DocSecurity>0</DocSecurity>
  <Lines>186</Lines>
  <Paragraphs>52</Paragraphs>
  <ScaleCrop>false</ScaleCrop>
  <Company/>
  <LinksUpToDate>false</LinksUpToDate>
  <CharactersWithSpaces>26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cheng</dc:creator>
  <cp:keywords/>
  <dc:description/>
  <cp:lastModifiedBy>wang cheng</cp:lastModifiedBy>
  <cp:revision>11</cp:revision>
  <dcterms:created xsi:type="dcterms:W3CDTF">2023-05-23T08:35:00Z</dcterms:created>
  <dcterms:modified xsi:type="dcterms:W3CDTF">2023-06-08T0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